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7029A" w:rsidRPr="00E33E1F" w:rsidRDefault="0097029A" w:rsidP="0097029A">
      <w:pPr>
        <w:pStyle w:val="NormalWeb"/>
        <w:shd w:val="clear" w:color="auto" w:fill="FFFFFF"/>
        <w:spacing w:before="0" w:beforeAutospacing="0" w:after="0" w:afterAutospacing="0"/>
        <w:rPr>
          <w:rStyle w:val="Emphasis"/>
          <w:b/>
          <w:i w:val="0"/>
          <w:color w:val="000000" w:themeColor="text1"/>
        </w:rPr>
      </w:pPr>
      <w:r w:rsidRPr="00E33E1F">
        <w:rPr>
          <w:b/>
          <w:color w:val="000000" w:themeColor="text1"/>
        </w:rPr>
        <w:t>Supplementary</w:t>
      </w:r>
      <w:r w:rsidRPr="00E33E1F">
        <w:rPr>
          <w:rStyle w:val="Emphasis"/>
          <w:b/>
          <w:color w:val="000000" w:themeColor="text1"/>
        </w:rPr>
        <w:t xml:space="preserve"> Materials</w:t>
      </w:r>
    </w:p>
    <w:p w:rsidR="0097029A" w:rsidRPr="00E33E1F" w:rsidRDefault="0097029A" w:rsidP="0097029A">
      <w:pPr>
        <w:pStyle w:val="NormalWeb"/>
        <w:shd w:val="clear" w:color="auto" w:fill="FFFFFF"/>
        <w:spacing w:before="0" w:beforeAutospacing="0" w:after="0" w:afterAutospacing="0"/>
        <w:rPr>
          <w:rStyle w:val="Emphasis"/>
          <w:b/>
          <w:color w:val="000000" w:themeColor="text1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Supplementary Table ST1. 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emical structure and </w:t>
      </w:r>
      <w:r w:rsidRPr="00E33E1F">
        <w:rPr>
          <w:rFonts w:ascii="Times New Roman" w:hAnsi="Times New Roman" w:cs="Times New Roman"/>
          <w:color w:val="000000" w:themeColor="text1"/>
          <w:sz w:val="24"/>
          <w:szCs w:val="24"/>
        </w:rPr>
        <w:t>biological activitiy of a series of HRV 3C</w:t>
      </w:r>
      <w:r w:rsidRPr="00E33E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pro</w:t>
      </w:r>
      <w:r w:rsidRPr="00E33E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hibitors.</w:t>
      </w: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33E1F">
        <w:rPr>
          <w:rFonts w:ascii="Times New Roman" w:hAnsi="Times New Roman" w:cs="Times New Roman"/>
          <w:color w:val="000000" w:themeColor="text1"/>
        </w:rPr>
        <w:object w:dxaOrig="14700" w:dyaOrig="72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6.75pt;height:241.5pt" o:ole="">
            <v:imagedata r:id="rId5" o:title=""/>
          </v:shape>
          <o:OLEObject Type="Embed" ProgID="ChemDraw.Document.5.0" ShapeID="_x0000_i1025" DrawAspect="Content" ObjectID="_1572680432" r:id="rId6"/>
        </w:object>
      </w:r>
    </w:p>
    <w:tbl>
      <w:tblPr>
        <w:tblW w:w="5338" w:type="pct"/>
        <w:jc w:val="center"/>
        <w:tblLook w:val="04A0" w:firstRow="1" w:lastRow="0" w:firstColumn="1" w:lastColumn="0" w:noHBand="0" w:noVBand="1"/>
      </w:tblPr>
      <w:tblGrid>
        <w:gridCol w:w="875"/>
        <w:gridCol w:w="3132"/>
        <w:gridCol w:w="1047"/>
        <w:gridCol w:w="443"/>
        <w:gridCol w:w="643"/>
        <w:gridCol w:w="390"/>
        <w:gridCol w:w="363"/>
        <w:gridCol w:w="1048"/>
        <w:gridCol w:w="1235"/>
        <w:gridCol w:w="817"/>
      </w:tblGrid>
      <w:tr w:rsidR="0097029A" w:rsidRPr="00E33E1F" w:rsidTr="008D1C9D">
        <w:trPr>
          <w:trHeight w:val="70"/>
          <w:jc w:val="center"/>
        </w:trPr>
        <w:tc>
          <w:tcPr>
            <w:tcW w:w="4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57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X</w:t>
            </w:r>
          </w:p>
        </w:tc>
        <w:tc>
          <w:tcPr>
            <w:tcW w:w="52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Y</w:t>
            </w:r>
          </w:p>
        </w:tc>
        <w:tc>
          <w:tcPr>
            <w:tcW w:w="2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X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Y</w:t>
            </w:r>
          </w:p>
        </w:tc>
        <w:tc>
          <w:tcPr>
            <w:tcW w:w="1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Z</w:t>
            </w:r>
          </w:p>
        </w:tc>
        <w:tc>
          <w:tcPr>
            <w:tcW w:w="19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n</w:t>
            </w:r>
          </w:p>
        </w:tc>
        <w:tc>
          <w:tcPr>
            <w:tcW w:w="52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</w:p>
        </w:tc>
        <w:tc>
          <w:tcPr>
            <w:tcW w:w="6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µM)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98"/>
          <w:jc w:val="center"/>
        </w:trPr>
        <w:tc>
          <w:tcPr>
            <w:tcW w:w="44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572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Me</w:t>
            </w:r>
          </w:p>
        </w:tc>
        <w:tc>
          <w:tcPr>
            <w:tcW w:w="529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88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Me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495</w:t>
            </w:r>
          </w:p>
        </w:tc>
      </w:tr>
      <w:tr w:rsidR="0097029A" w:rsidRPr="00E33E1F" w:rsidTr="008D1C9D">
        <w:trPr>
          <w:trHeight w:val="108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Et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523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-c-Pent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5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5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-c-Hex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44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Bnz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495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t-But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5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30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ME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25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Pyrrolidin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658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(Me)Ph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8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80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Tetrahydroquinolin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9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12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Indolin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79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(Me)OM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398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(Me)OH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377</w:t>
            </w:r>
          </w:p>
        </w:tc>
      </w:tr>
      <w:tr w:rsidR="0097029A" w:rsidRPr="00E33E1F" w:rsidTr="008D1C9D">
        <w:trPr>
          <w:trHeight w:val="135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Isoxazolidin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347</w:t>
            </w:r>
          </w:p>
        </w:tc>
      </w:tr>
      <w:tr w:rsidR="0097029A" w:rsidRPr="00E33E1F" w:rsidTr="008D1C9D">
        <w:trPr>
          <w:trHeight w:val="117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[1,2]Oxazinan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796</w:t>
            </w:r>
          </w:p>
        </w:tc>
      </w:tr>
      <w:tr w:rsidR="0097029A" w:rsidRPr="00E33E1F" w:rsidTr="008D1C9D">
        <w:trPr>
          <w:trHeight w:val="74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Pyrrol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4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Indol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8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M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t-Butyl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7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7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Ph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398</w:t>
            </w:r>
          </w:p>
        </w:tc>
      </w:tr>
      <w:tr w:rsidR="0097029A" w:rsidRPr="00E33E1F" w:rsidTr="008D1C9D">
        <w:trPr>
          <w:trHeight w:val="108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OMeCOPh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658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NO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Ph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49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CNCOPh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0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30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2-(1,3-Benzodioxole)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49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2-furyl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4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20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0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N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29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=NOM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0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Oxopyrrolidin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89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05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1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Oxooxazolidin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96</w:t>
            </w:r>
          </w:p>
        </w:tc>
      </w:tr>
      <w:tr w:rsidR="0097029A" w:rsidRPr="00E33E1F" w:rsidTr="008D1C9D">
        <w:trPr>
          <w:trHeight w:val="153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2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-Me-2-oxo-imidazolidine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301</w:t>
            </w:r>
          </w:p>
        </w:tc>
      </w:tr>
      <w:tr w:rsidR="0097029A" w:rsidRPr="00E33E1F" w:rsidTr="008D1C9D">
        <w:trPr>
          <w:trHeight w:val="117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3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77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959</w:t>
            </w:r>
          </w:p>
        </w:tc>
      </w:tr>
      <w:tr w:rsidR="0097029A" w:rsidRPr="00E33E1F" w:rsidTr="008D1C9D">
        <w:trPr>
          <w:trHeight w:val="135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35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l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25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6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l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5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7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r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7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328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8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8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9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796</w:t>
            </w:r>
          </w:p>
        </w:tc>
      </w:tr>
      <w:tr w:rsidR="0097029A" w:rsidRPr="00E33E1F" w:rsidTr="008D1C9D">
        <w:trPr>
          <w:trHeight w:val="108"/>
          <w:jc w:val="center"/>
        </w:trPr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40</w:t>
            </w:r>
          </w:p>
        </w:tc>
        <w:tc>
          <w:tcPr>
            <w:tcW w:w="15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Me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71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149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43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41</w:t>
            </w:r>
          </w:p>
        </w:tc>
        <w:tc>
          <w:tcPr>
            <w:tcW w:w="1572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</w:t>
            </w:r>
          </w:p>
        </w:tc>
        <w:tc>
          <w:tcPr>
            <w:tcW w:w="191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29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Me</w:t>
            </w:r>
          </w:p>
        </w:tc>
        <w:tc>
          <w:tcPr>
            <w:tcW w:w="606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383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553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42</w:t>
            </w:r>
          </w:p>
        </w:tc>
        <w:tc>
          <w:tcPr>
            <w:tcW w:w="1572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529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2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9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</w:t>
            </w:r>
          </w:p>
        </w:tc>
        <w:tc>
          <w:tcPr>
            <w:tcW w:w="19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29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Me</w:t>
            </w:r>
          </w:p>
        </w:tc>
        <w:tc>
          <w:tcPr>
            <w:tcW w:w="60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745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E33E1F">
        <w:rPr>
          <w:rFonts w:ascii="Times New Roman" w:hAnsi="Times New Roman" w:cs="Times New Roman"/>
          <w:color w:val="000000" w:themeColor="text1"/>
        </w:rPr>
        <w:object w:dxaOrig="6800" w:dyaOrig="2312">
          <v:shape id="_x0000_i1026" type="#_x0000_t75" style="width:305.25pt;height:115.5pt" o:ole="">
            <v:imagedata r:id="rId7" o:title=""/>
          </v:shape>
          <o:OLEObject Type="Embed" ProgID="ChemDraw.Document.5.0" ShapeID="_x0000_i1026" DrawAspect="Content" ObjectID="_1572680433" r:id="rId8"/>
        </w:object>
      </w: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W w:w="5877" w:type="pct"/>
        <w:jc w:val="center"/>
        <w:tblLook w:val="04A0" w:firstRow="1" w:lastRow="0" w:firstColumn="1" w:lastColumn="0" w:noHBand="0" w:noVBand="1"/>
      </w:tblPr>
      <w:tblGrid>
        <w:gridCol w:w="919"/>
        <w:gridCol w:w="1880"/>
        <w:gridCol w:w="2333"/>
        <w:gridCol w:w="1864"/>
        <w:gridCol w:w="1954"/>
        <w:gridCol w:w="1235"/>
        <w:gridCol w:w="817"/>
      </w:tblGrid>
      <w:tr w:rsidR="0097029A" w:rsidRPr="00E33E1F" w:rsidTr="008D1C9D">
        <w:trPr>
          <w:trHeight w:val="70"/>
          <w:jc w:val="center"/>
        </w:trPr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6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06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5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µM)</w:t>
            </w:r>
          </w:p>
        </w:tc>
        <w:tc>
          <w:tcPr>
            <w:tcW w:w="3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3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Tr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0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4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Me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52</w:t>
            </w:r>
          </w:p>
        </w:tc>
      </w:tr>
      <w:tr w:rsidR="0097029A" w:rsidRPr="00E33E1F" w:rsidTr="008D1C9D">
        <w:trPr>
          <w:trHeight w:val="108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Me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398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6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H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7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Me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9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8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Me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96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9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COMe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2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58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0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2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49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1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9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2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1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85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3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4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t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2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5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-Pr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30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6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4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68</w:t>
            </w:r>
          </w:p>
        </w:tc>
      </w:tr>
      <w:tr w:rsidR="0097029A" w:rsidRPr="00E33E1F" w:rsidTr="008D1C9D">
        <w:trPr>
          <w:trHeight w:val="135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7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Me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9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051</w:t>
            </w:r>
          </w:p>
        </w:tc>
      </w:tr>
      <w:tr w:rsidR="0097029A" w:rsidRPr="00E33E1F" w:rsidTr="008D1C9D">
        <w:trPr>
          <w:trHeight w:val="117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8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Et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000</w:t>
            </w:r>
          </w:p>
        </w:tc>
      </w:tr>
      <w:tr w:rsidR="0097029A" w:rsidRPr="00E33E1F" w:rsidTr="008D1C9D">
        <w:trPr>
          <w:trHeight w:val="74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9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-Hex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9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2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0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F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8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1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Me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8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2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OH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3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7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3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OAc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959</w:t>
            </w:r>
          </w:p>
        </w:tc>
      </w:tr>
      <w:tr w:rsidR="0097029A" w:rsidRPr="00E33E1F" w:rsidTr="008D1C9D">
        <w:trPr>
          <w:trHeight w:val="108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4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OMe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7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7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5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OPO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6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55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6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67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Me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9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40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8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5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456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9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CN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5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0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2-Imidazol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56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1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2-(N-MeImid)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2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2-Thienyl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5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5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3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OH)Me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252</w:t>
            </w:r>
          </w:p>
        </w:tc>
      </w:tr>
      <w:tr w:rsidR="0097029A" w:rsidRPr="00E33E1F" w:rsidTr="008D1C9D">
        <w:trPr>
          <w:trHeight w:val="153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4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52</w:t>
            </w:r>
          </w:p>
        </w:tc>
      </w:tr>
      <w:tr w:rsidR="0097029A" w:rsidRPr="00E33E1F" w:rsidTr="008D1C9D">
        <w:trPr>
          <w:trHeight w:val="117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5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6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38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420</w:t>
            </w:r>
          </w:p>
        </w:tc>
      </w:tr>
      <w:tr w:rsidR="0097029A" w:rsidRPr="00E33E1F" w:rsidTr="008D1C9D">
        <w:trPr>
          <w:trHeight w:val="135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7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Me)E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79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10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8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32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49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9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Me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4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0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Me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8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1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Me)S-i-Pr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000</w:t>
            </w:r>
          </w:p>
        </w:tc>
      </w:tr>
      <w:tr w:rsidR="0097029A" w:rsidRPr="00E33E1F" w:rsidTr="008D1C9D">
        <w:trPr>
          <w:trHeight w:val="108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2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-Hex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000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3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-Hex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2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92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4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5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5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5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Ph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2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92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6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Bnz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2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7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enethyl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25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60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8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8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9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OH)Me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8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0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Me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6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18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1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Me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3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886</w:t>
            </w:r>
          </w:p>
        </w:tc>
      </w:tr>
      <w:tr w:rsidR="0097029A" w:rsidRPr="00E33E1F" w:rsidTr="008D1C9D">
        <w:trPr>
          <w:trHeight w:val="135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2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5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688</w:t>
            </w:r>
          </w:p>
        </w:tc>
      </w:tr>
      <w:tr w:rsidR="0097029A" w:rsidRPr="00E33E1F" w:rsidTr="008D1C9D">
        <w:trPr>
          <w:trHeight w:val="117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3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orphol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1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92</w:t>
            </w:r>
          </w:p>
        </w:tc>
      </w:tr>
      <w:tr w:rsidR="0097029A" w:rsidRPr="00E33E1F" w:rsidTr="008D1C9D">
        <w:trPr>
          <w:trHeight w:val="117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4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orphol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1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14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5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H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4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2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6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H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5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6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7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Me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9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2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8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Me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9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ClCb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63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0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0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4-Pyr)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252</w:t>
            </w:r>
          </w:p>
        </w:tc>
      </w:tr>
      <w:tr w:rsidR="0097029A" w:rsidRPr="00E33E1F" w:rsidTr="008D1C9D">
        <w:trPr>
          <w:trHeight w:val="162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1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Me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3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886</w:t>
            </w:r>
          </w:p>
        </w:tc>
      </w:tr>
      <w:tr w:rsidR="0097029A" w:rsidRPr="00E33E1F" w:rsidTr="008D1C9D">
        <w:trPr>
          <w:trHeight w:val="74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2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-c-Hex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11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3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O-t-But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5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347</w:t>
            </w:r>
          </w:p>
        </w:tc>
      </w:tr>
      <w:tr w:rsidR="0097029A" w:rsidRPr="00E33E1F" w:rsidTr="008D1C9D">
        <w:trPr>
          <w:trHeight w:val="74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4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SMe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1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959</w:t>
            </w:r>
          </w:p>
        </w:tc>
      </w:tr>
      <w:tr w:rsidR="0097029A" w:rsidRPr="00E33E1F" w:rsidTr="008D1C9D">
        <w:trPr>
          <w:trHeight w:val="153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5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SEt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4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337</w:t>
            </w:r>
          </w:p>
        </w:tc>
      </w:tr>
      <w:tr w:rsidR="0097029A" w:rsidRPr="00E33E1F" w:rsidTr="008D1C9D">
        <w:trPr>
          <w:trHeight w:val="135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6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S-c-Pent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8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7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SBn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27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56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8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2-Napthyl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9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Ph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8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0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PhOPh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8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1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Me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2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i-Pr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113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t-But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8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4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c-Pent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2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5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523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6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72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7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(Me)Bnz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6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25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8</w:t>
            </w:r>
          </w:p>
        </w:tc>
        <w:tc>
          <w:tcPr>
            <w:tcW w:w="8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c-L-Val</w:t>
            </w:r>
          </w:p>
        </w:tc>
        <w:tc>
          <w:tcPr>
            <w:tcW w:w="5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3</w:t>
            </w:r>
          </w:p>
        </w:tc>
        <w:tc>
          <w:tcPr>
            <w:tcW w:w="3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20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9</w:t>
            </w:r>
          </w:p>
        </w:tc>
        <w:tc>
          <w:tcPr>
            <w:tcW w:w="86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85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c-L-Ala</w:t>
            </w:r>
          </w:p>
        </w:tc>
        <w:tc>
          <w:tcPr>
            <w:tcW w:w="55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34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699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E33E1F">
        <w:rPr>
          <w:rFonts w:ascii="Times New Roman" w:hAnsi="Times New Roman" w:cs="Times New Roman"/>
          <w:color w:val="000000" w:themeColor="text1"/>
        </w:rPr>
        <w:object w:dxaOrig="7600" w:dyaOrig="3616">
          <v:shape id="_x0000_i1027" type="#_x0000_t75" style="width:300pt;height:147pt" o:ole="">
            <v:imagedata r:id="rId9" o:title=""/>
          </v:shape>
          <o:OLEObject Type="Embed" ProgID="ChemDraw.Document.5.0" ShapeID="_x0000_i1027" DrawAspect="Content" ObjectID="_1572680434" r:id="rId10"/>
        </w:object>
      </w: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W w:w="4999" w:type="pct"/>
        <w:jc w:val="center"/>
        <w:tblLook w:val="04A0" w:firstRow="1" w:lastRow="0" w:firstColumn="1" w:lastColumn="0" w:noHBand="0" w:noVBand="1"/>
      </w:tblPr>
      <w:tblGrid>
        <w:gridCol w:w="1355"/>
        <w:gridCol w:w="1295"/>
        <w:gridCol w:w="587"/>
        <w:gridCol w:w="923"/>
        <w:gridCol w:w="1736"/>
        <w:gridCol w:w="1045"/>
        <w:gridCol w:w="1235"/>
        <w:gridCol w:w="1182"/>
      </w:tblGrid>
      <w:tr w:rsidR="0097029A" w:rsidRPr="00E33E1F" w:rsidTr="008D1C9D">
        <w:trPr>
          <w:trHeight w:val="70"/>
          <w:jc w:val="center"/>
        </w:trPr>
        <w:tc>
          <w:tcPr>
            <w:tcW w:w="72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69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Ar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Y</w:t>
            </w:r>
          </w:p>
        </w:tc>
        <w:tc>
          <w:tcPr>
            <w:tcW w:w="49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X</w:t>
            </w:r>
          </w:p>
        </w:tc>
        <w:tc>
          <w:tcPr>
            <w:tcW w:w="92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64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µM)</w:t>
            </w:r>
          </w:p>
        </w:tc>
        <w:tc>
          <w:tcPr>
            <w:tcW w:w="63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0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36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44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1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68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167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2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9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2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3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9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2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4</w:t>
            </w:r>
          </w:p>
        </w:tc>
        <w:tc>
          <w:tcPr>
            <w:tcW w:w="694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F-Bnz</w:t>
            </w:r>
          </w:p>
        </w:tc>
        <w:tc>
          <w:tcPr>
            <w:tcW w:w="560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47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28</w:t>
            </w:r>
          </w:p>
        </w:tc>
        <w:tc>
          <w:tcPr>
            <w:tcW w:w="633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553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5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Me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6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96</w:t>
            </w:r>
          </w:p>
        </w:tc>
      </w:tr>
      <w:tr w:rsidR="0097029A" w:rsidRPr="00E33E1F" w:rsidTr="008D1C9D">
        <w:trPr>
          <w:trHeight w:val="108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6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2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7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F-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2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8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Me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06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222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9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CF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5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30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0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F-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48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31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1</w:t>
            </w:r>
          </w:p>
        </w:tc>
        <w:tc>
          <w:tcPr>
            <w:tcW w:w="6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MeBnz</w:t>
            </w: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4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72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2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c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pent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49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9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6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-But</w:t>
            </w:r>
          </w:p>
        </w:tc>
        <w:tc>
          <w:tcPr>
            <w:tcW w:w="64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5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301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color w:val="000000" w:themeColor="text1"/>
        </w:rPr>
      </w:pPr>
      <w:r w:rsidRPr="00E33E1F">
        <w:rPr>
          <w:color w:val="000000" w:themeColor="text1"/>
        </w:rPr>
        <w:object w:dxaOrig="13392" w:dyaOrig="3724">
          <v:shape id="_x0000_i1028" type="#_x0000_t75" style="width:450.75pt;height:125.25pt" o:ole="">
            <v:imagedata r:id="rId11" o:title=""/>
          </v:shape>
          <o:OLEObject Type="Embed" ProgID="ChemDraw.Document.5.0" ShapeID="_x0000_i1028" DrawAspect="Content" ObjectID="_1572680435" r:id="rId12"/>
        </w:object>
      </w: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W w:w="5582" w:type="pct"/>
        <w:jc w:val="center"/>
        <w:tblLook w:val="04A0" w:firstRow="1" w:lastRow="0" w:firstColumn="1" w:lastColumn="0" w:noHBand="0" w:noVBand="1"/>
      </w:tblPr>
      <w:tblGrid>
        <w:gridCol w:w="921"/>
        <w:gridCol w:w="2531"/>
        <w:gridCol w:w="1041"/>
        <w:gridCol w:w="777"/>
        <w:gridCol w:w="543"/>
        <w:gridCol w:w="543"/>
        <w:gridCol w:w="380"/>
        <w:gridCol w:w="1001"/>
        <w:gridCol w:w="637"/>
        <w:gridCol w:w="1250"/>
        <w:gridCol w:w="826"/>
      </w:tblGrid>
      <w:tr w:rsidR="0097029A" w:rsidRPr="00E33E1F" w:rsidTr="008D1C9D">
        <w:trPr>
          <w:trHeight w:val="70"/>
          <w:jc w:val="center"/>
        </w:trPr>
        <w:tc>
          <w:tcPr>
            <w:tcW w:w="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21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Ar</w:t>
            </w:r>
          </w:p>
        </w:tc>
        <w:tc>
          <w:tcPr>
            <w:tcW w:w="4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A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n</w:t>
            </w:r>
          </w:p>
        </w:tc>
        <w:tc>
          <w:tcPr>
            <w:tcW w:w="4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X</w:t>
            </w:r>
          </w:p>
        </w:tc>
        <w:tc>
          <w:tcPr>
            <w:tcW w:w="3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Y</w:t>
            </w:r>
          </w:p>
        </w:tc>
        <w:tc>
          <w:tcPr>
            <w:tcW w:w="5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µM)</w:t>
            </w:r>
          </w:p>
        </w:tc>
        <w:tc>
          <w:tcPr>
            <w:tcW w:w="3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133</w:t>
            </w:r>
          </w:p>
        </w:tc>
        <w:tc>
          <w:tcPr>
            <w:tcW w:w="12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8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CH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5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34</w:t>
            </w:r>
          </w:p>
        </w:tc>
        <w:tc>
          <w:tcPr>
            <w:tcW w:w="12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8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CH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5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3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523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35</w:t>
            </w:r>
          </w:p>
        </w:tc>
        <w:tc>
          <w:tcPr>
            <w:tcW w:w="1211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498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372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260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60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82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79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CH</w:t>
            </w:r>
          </w:p>
        </w:tc>
        <w:tc>
          <w:tcPr>
            <w:tcW w:w="305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598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6</w:t>
            </w:r>
          </w:p>
        </w:tc>
        <w:tc>
          <w:tcPr>
            <w:tcW w:w="396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9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36</w:t>
            </w:r>
          </w:p>
        </w:tc>
        <w:tc>
          <w:tcPr>
            <w:tcW w:w="12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8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5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6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2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37</w:t>
            </w:r>
          </w:p>
        </w:tc>
        <w:tc>
          <w:tcPr>
            <w:tcW w:w="12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8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CH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5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3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523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38</w:t>
            </w:r>
          </w:p>
        </w:tc>
        <w:tc>
          <w:tcPr>
            <w:tcW w:w="12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-isoxazole-3-CO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F-Bnz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8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CH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5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2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39</w:t>
            </w:r>
          </w:p>
        </w:tc>
        <w:tc>
          <w:tcPr>
            <w:tcW w:w="12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-isoxazole-3-CO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F-Bnz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8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CH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01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40</w:t>
            </w:r>
          </w:p>
        </w:tc>
        <w:tc>
          <w:tcPr>
            <w:tcW w:w="12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-isoxazole-3-CO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F-Bnz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-But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8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CH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59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1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41</w:t>
            </w:r>
          </w:p>
        </w:tc>
        <w:tc>
          <w:tcPr>
            <w:tcW w:w="121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-isoxazole-3-CO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F-Bnz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479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30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9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32</w:t>
            </w:r>
          </w:p>
        </w:tc>
        <w:tc>
          <w:tcPr>
            <w:tcW w:w="39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495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E33E1F">
        <w:rPr>
          <w:color w:val="000000" w:themeColor="text1"/>
        </w:rPr>
        <w:object w:dxaOrig="6520" w:dyaOrig="4184">
          <v:shape id="_x0000_i1029" type="#_x0000_t75" style="width:264pt;height:174.75pt" o:ole="">
            <v:imagedata r:id="rId13" o:title=""/>
          </v:shape>
          <o:OLEObject Type="Embed" ProgID="ChemDraw.Document.5.0" ShapeID="_x0000_i1029" DrawAspect="Content" ObjectID="_1572680436" r:id="rId14"/>
        </w:objec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019"/>
        <w:gridCol w:w="5380"/>
        <w:gridCol w:w="1842"/>
        <w:gridCol w:w="1119"/>
      </w:tblGrid>
      <w:tr w:rsidR="0097029A" w:rsidRPr="00E33E1F" w:rsidTr="008D1C9D">
        <w:trPr>
          <w:trHeight w:val="70"/>
          <w:jc w:val="center"/>
        </w:trPr>
        <w:tc>
          <w:tcPr>
            <w:tcW w:w="54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  <w:lang w:eastAsia="en-IN"/>
              </w:rPr>
              <w:t>a</w:t>
            </w:r>
          </w:p>
        </w:tc>
        <w:tc>
          <w:tcPr>
            <w:tcW w:w="287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R</w:t>
            </w:r>
          </w:p>
        </w:tc>
        <w:tc>
          <w:tcPr>
            <w:tcW w:w="98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EC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  <w:lang w:eastAsia="en-IN"/>
              </w:rPr>
              <w:t>50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 xml:space="preserve"> (μM)</w:t>
            </w:r>
          </w:p>
        </w:tc>
        <w:tc>
          <w:tcPr>
            <w:tcW w:w="59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  <w:lang w:eastAsia="en-IN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70"/>
          <w:jc w:val="center"/>
        </w:trPr>
        <w:tc>
          <w:tcPr>
            <w:tcW w:w="54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2</w:t>
            </w:r>
          </w:p>
        </w:tc>
        <w:tc>
          <w:tcPr>
            <w:tcW w:w="2874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2-(1,2,3,4-tetrahydronaphthalene)</w:t>
            </w:r>
          </w:p>
        </w:tc>
        <w:tc>
          <w:tcPr>
            <w:tcW w:w="98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1.40</w:t>
            </w:r>
          </w:p>
        </w:tc>
        <w:tc>
          <w:tcPr>
            <w:tcW w:w="59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4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3</w:t>
            </w:r>
          </w:p>
        </w:tc>
        <w:tc>
          <w:tcPr>
            <w:tcW w:w="2874" w:type="pct"/>
            <w:shd w:val="clear" w:color="auto" w:fill="auto"/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CH(Cl)CH</w:t>
            </w: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eastAsia="en-IN"/>
              </w:rPr>
              <w:t>2</w:t>
            </w: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CH(CH</w:t>
            </w: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eastAsia="en-IN"/>
              </w:rPr>
              <w:t>3</w:t>
            </w: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)</w:t>
            </w: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eastAsia="en-IN"/>
              </w:rPr>
              <w:t>2</w:t>
            </w:r>
          </w:p>
        </w:tc>
        <w:tc>
          <w:tcPr>
            <w:tcW w:w="98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2.00</w:t>
            </w:r>
          </w:p>
        </w:tc>
        <w:tc>
          <w:tcPr>
            <w:tcW w:w="598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4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4</w:t>
            </w:r>
          </w:p>
        </w:tc>
        <w:tc>
          <w:tcPr>
            <w:tcW w:w="2874" w:type="pct"/>
            <w:shd w:val="clear" w:color="auto" w:fill="auto"/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CH=CH-thiophen-2-yl</w:t>
            </w:r>
          </w:p>
        </w:tc>
        <w:tc>
          <w:tcPr>
            <w:tcW w:w="98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0.55</w:t>
            </w:r>
          </w:p>
        </w:tc>
        <w:tc>
          <w:tcPr>
            <w:tcW w:w="598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6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4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5</w:t>
            </w:r>
          </w:p>
        </w:tc>
        <w:tc>
          <w:tcPr>
            <w:tcW w:w="2874" w:type="pct"/>
            <w:shd w:val="clear" w:color="auto" w:fill="auto"/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2-(2,5-dihydro-1H-pyrrole)</w:t>
            </w:r>
          </w:p>
        </w:tc>
        <w:tc>
          <w:tcPr>
            <w:tcW w:w="98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25.00</w:t>
            </w:r>
          </w:p>
        </w:tc>
        <w:tc>
          <w:tcPr>
            <w:tcW w:w="598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60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4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6</w:t>
            </w:r>
          </w:p>
        </w:tc>
        <w:tc>
          <w:tcPr>
            <w:tcW w:w="2874" w:type="pct"/>
            <w:shd w:val="clear" w:color="auto" w:fill="auto"/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-methyl-isoxazole-3-yl</w:t>
            </w:r>
          </w:p>
        </w:tc>
        <w:tc>
          <w:tcPr>
            <w:tcW w:w="98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0.25</w:t>
            </w:r>
          </w:p>
        </w:tc>
        <w:tc>
          <w:tcPr>
            <w:tcW w:w="598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60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4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7</w:t>
            </w:r>
          </w:p>
        </w:tc>
        <w:tc>
          <w:tcPr>
            <w:tcW w:w="2874" w:type="pct"/>
            <w:shd w:val="clear" w:color="auto" w:fill="auto"/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Phenethyl</w:t>
            </w:r>
          </w:p>
        </w:tc>
        <w:tc>
          <w:tcPr>
            <w:tcW w:w="984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2.80</w:t>
            </w:r>
          </w:p>
        </w:tc>
        <w:tc>
          <w:tcPr>
            <w:tcW w:w="598" w:type="pct"/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553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4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8</w:t>
            </w:r>
          </w:p>
        </w:tc>
        <w:tc>
          <w:tcPr>
            <w:tcW w:w="287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Isoxazole-5-yl</w:t>
            </w:r>
          </w:p>
        </w:tc>
        <w:tc>
          <w:tcPr>
            <w:tcW w:w="98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1.60</w:t>
            </w:r>
          </w:p>
        </w:tc>
        <w:tc>
          <w:tcPr>
            <w:tcW w:w="59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96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E33E1F">
        <w:rPr>
          <w:color w:val="000000" w:themeColor="text1"/>
        </w:rPr>
        <w:object w:dxaOrig="14108" w:dyaOrig="3368">
          <v:shape id="_x0000_i1030" type="#_x0000_t75" style="width:446.25pt;height:106.5pt" o:ole="">
            <v:imagedata r:id="rId15" o:title=""/>
          </v:shape>
          <o:OLEObject Type="Embed" ProgID="ChemDraw.Document.5.0" ShapeID="_x0000_i1030" DrawAspect="Content" ObjectID="_1572680437" r:id="rId16"/>
        </w:object>
      </w: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</w:p>
    <w:tbl>
      <w:tblPr>
        <w:tblW w:w="5399" w:type="pct"/>
        <w:jc w:val="center"/>
        <w:tblLook w:val="04A0" w:firstRow="1" w:lastRow="0" w:firstColumn="1" w:lastColumn="0" w:noHBand="0" w:noVBand="1"/>
      </w:tblPr>
      <w:tblGrid>
        <w:gridCol w:w="828"/>
        <w:gridCol w:w="3351"/>
        <w:gridCol w:w="656"/>
        <w:gridCol w:w="1981"/>
        <w:gridCol w:w="1239"/>
        <w:gridCol w:w="1235"/>
        <w:gridCol w:w="817"/>
      </w:tblGrid>
      <w:tr w:rsidR="0097029A" w:rsidRPr="00E33E1F" w:rsidTr="008D1C9D">
        <w:trPr>
          <w:trHeight w:val="70"/>
          <w:jc w:val="center"/>
        </w:trPr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66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</w:p>
        </w:tc>
        <w:tc>
          <w:tcPr>
            <w:tcW w:w="33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6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Ar</w:t>
            </w:r>
          </w:p>
        </w:tc>
        <w:tc>
          <w:tcPr>
            <w:tcW w:w="59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µM)</w:t>
            </w:r>
          </w:p>
        </w:tc>
        <w:tc>
          <w:tcPr>
            <w:tcW w:w="3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9</w:t>
            </w:r>
          </w:p>
        </w:tc>
        <w:tc>
          <w:tcPr>
            <w:tcW w:w="166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Cbz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9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0</w:t>
            </w:r>
          </w:p>
        </w:tc>
        <w:tc>
          <w:tcPr>
            <w:tcW w:w="166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S-c-Pent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9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32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49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151</w:t>
            </w:r>
          </w:p>
        </w:tc>
        <w:tc>
          <w:tcPr>
            <w:tcW w:w="166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S-c-Pent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Pr</w:t>
            </w:r>
          </w:p>
        </w:tc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9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9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2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2</w:t>
            </w:r>
          </w:p>
        </w:tc>
        <w:tc>
          <w:tcPr>
            <w:tcW w:w="166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S-c-Pent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Ph</w:t>
            </w:r>
          </w:p>
        </w:tc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9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54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68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3</w:t>
            </w:r>
          </w:p>
        </w:tc>
        <w:tc>
          <w:tcPr>
            <w:tcW w:w="1665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-3-carbonyl</w:t>
            </w:r>
          </w:p>
        </w:tc>
        <w:tc>
          <w:tcPr>
            <w:tcW w:w="332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20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59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4</w:t>
            </w:r>
          </w:p>
        </w:tc>
        <w:tc>
          <w:tcPr>
            <w:tcW w:w="379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4</w:t>
            </w:r>
          </w:p>
        </w:tc>
        <w:tc>
          <w:tcPr>
            <w:tcW w:w="166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-3-carbonyl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FBnz</w:t>
            </w:r>
          </w:p>
        </w:tc>
        <w:tc>
          <w:tcPr>
            <w:tcW w:w="59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4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398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5</w:t>
            </w:r>
          </w:p>
        </w:tc>
        <w:tc>
          <w:tcPr>
            <w:tcW w:w="166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-3-carbonyl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1-Napthyl)</w:t>
            </w:r>
          </w:p>
        </w:tc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FBnz</w:t>
            </w:r>
          </w:p>
        </w:tc>
        <w:tc>
          <w:tcPr>
            <w:tcW w:w="59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2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69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6</w:t>
            </w:r>
          </w:p>
        </w:tc>
        <w:tc>
          <w:tcPr>
            <w:tcW w:w="166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-3-carbonyl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2-Napthyl)</w:t>
            </w:r>
          </w:p>
        </w:tc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FBnz</w:t>
            </w:r>
          </w:p>
        </w:tc>
        <w:tc>
          <w:tcPr>
            <w:tcW w:w="59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6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9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7</w:t>
            </w:r>
          </w:p>
        </w:tc>
        <w:tc>
          <w:tcPr>
            <w:tcW w:w="166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-3-carbonyl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4-Imidazole)</w:t>
            </w:r>
          </w:p>
        </w:tc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FBnz</w:t>
            </w:r>
          </w:p>
        </w:tc>
        <w:tc>
          <w:tcPr>
            <w:tcW w:w="59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8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8</w:t>
            </w:r>
          </w:p>
        </w:tc>
        <w:tc>
          <w:tcPr>
            <w:tcW w:w="166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-3-carbonyl</w:t>
            </w:r>
          </w:p>
        </w:tc>
        <w:tc>
          <w:tcPr>
            <w:tcW w:w="33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-But</w:t>
            </w:r>
          </w:p>
        </w:tc>
        <w:tc>
          <w:tcPr>
            <w:tcW w:w="62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FBnz</w:t>
            </w:r>
          </w:p>
        </w:tc>
        <w:tc>
          <w:tcPr>
            <w:tcW w:w="59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3</w:t>
            </w:r>
          </w:p>
        </w:tc>
        <w:tc>
          <w:tcPr>
            <w:tcW w:w="37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523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E33E1F">
        <w:rPr>
          <w:color w:val="000000" w:themeColor="text1"/>
        </w:rPr>
        <w:object w:dxaOrig="13676" w:dyaOrig="5180">
          <v:shape id="_x0000_i1031" type="#_x0000_t75" style="width:450.75pt;height:171pt" o:ole="">
            <v:imagedata r:id="rId17" o:title=""/>
          </v:shape>
          <o:OLEObject Type="Embed" ProgID="ChemDraw.Document.5.0" ShapeID="_x0000_i1031" DrawAspect="Content" ObjectID="_1572680438" r:id="rId18"/>
        </w:object>
      </w: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</w:p>
    <w:tbl>
      <w:tblPr>
        <w:tblW w:w="5428" w:type="pct"/>
        <w:jc w:val="center"/>
        <w:tblLook w:val="04A0" w:firstRow="1" w:lastRow="0" w:firstColumn="1" w:lastColumn="0" w:noHBand="0" w:noVBand="1"/>
      </w:tblPr>
      <w:tblGrid>
        <w:gridCol w:w="935"/>
        <w:gridCol w:w="2132"/>
        <w:gridCol w:w="2760"/>
        <w:gridCol w:w="953"/>
        <w:gridCol w:w="953"/>
        <w:gridCol w:w="1479"/>
        <w:gridCol w:w="949"/>
      </w:tblGrid>
      <w:tr w:rsidR="0097029A" w:rsidRPr="00E33E1F" w:rsidTr="008D1C9D">
        <w:trPr>
          <w:trHeight w:val="70"/>
          <w:jc w:val="center"/>
        </w:trPr>
        <w:tc>
          <w:tcPr>
            <w:tcW w:w="4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04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</w:p>
        </w:tc>
        <w:tc>
          <w:tcPr>
            <w:tcW w:w="13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72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µM)</w:t>
            </w:r>
          </w:p>
        </w:tc>
        <w:tc>
          <w:tcPr>
            <w:tcW w:w="46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59</w:t>
            </w:r>
          </w:p>
        </w:tc>
        <w:tc>
          <w:tcPr>
            <w:tcW w:w="104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enzothiazol-2-yl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38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O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77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60</w:t>
            </w:r>
          </w:p>
        </w:tc>
        <w:tc>
          <w:tcPr>
            <w:tcW w:w="104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enzothiazol-2-yl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495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45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61</w:t>
            </w:r>
          </w:p>
        </w:tc>
        <w:tc>
          <w:tcPr>
            <w:tcW w:w="104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enzothiazol-2-yl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oxo-pyrrolidin-3-yl</w:t>
            </w:r>
          </w:p>
        </w:tc>
        <w:tc>
          <w:tcPr>
            <w:tcW w:w="938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O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2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49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62</w:t>
            </w:r>
          </w:p>
        </w:tc>
        <w:tc>
          <w:tcPr>
            <w:tcW w:w="104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enzothiazol-2-yl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oxo-pyrrolidin-3-yl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102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.46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63</w:t>
            </w:r>
          </w:p>
        </w:tc>
        <w:tc>
          <w:tcPr>
            <w:tcW w:w="104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iazol-2-yl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oxo-pyrrolidin-3-yl</w:t>
            </w:r>
          </w:p>
        </w:tc>
        <w:tc>
          <w:tcPr>
            <w:tcW w:w="938" w:type="pct"/>
            <w:gridSpan w:val="2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O</w:t>
            </w:r>
          </w:p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O</w:t>
            </w:r>
          </w:p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O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9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10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6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64</w:t>
            </w:r>
          </w:p>
        </w:tc>
        <w:tc>
          <w:tcPr>
            <w:tcW w:w="1049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Pyridyl</w:t>
            </w:r>
          </w:p>
        </w:tc>
        <w:tc>
          <w:tcPr>
            <w:tcW w:w="1358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oxo-pyrrolidin-3-yl</w:t>
            </w:r>
          </w:p>
        </w:tc>
        <w:tc>
          <w:tcPr>
            <w:tcW w:w="938" w:type="pct"/>
            <w:gridSpan w:val="2"/>
            <w:vMerge/>
            <w:tcBorders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467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398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6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165</w:t>
            </w:r>
          </w:p>
        </w:tc>
        <w:tc>
          <w:tcPr>
            <w:tcW w:w="1049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enzothiazol-2-yl</w:t>
            </w:r>
          </w:p>
        </w:tc>
        <w:tc>
          <w:tcPr>
            <w:tcW w:w="135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oxo-pyrrolidin-3-yl</w:t>
            </w:r>
          </w:p>
        </w:tc>
        <w:tc>
          <w:tcPr>
            <w:tcW w:w="938" w:type="pct"/>
            <w:gridSpan w:val="2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1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000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E33E1F">
        <w:rPr>
          <w:rFonts w:ascii="Times New Roman" w:hAnsi="Times New Roman" w:cs="Times New Roman"/>
          <w:color w:val="000000" w:themeColor="text1"/>
        </w:rPr>
        <w:object w:dxaOrig="7260" w:dyaOrig="4356">
          <v:shape id="_x0000_i1032" type="#_x0000_t75" style="width:261.75pt;height:157.5pt" o:ole="">
            <v:imagedata r:id="rId19" o:title=""/>
          </v:shape>
          <o:OLEObject Type="Embed" ProgID="ChemDraw.Document.5.0" ShapeID="_x0000_i1032" DrawAspect="Content" ObjectID="_1572680439" r:id="rId20"/>
        </w:object>
      </w: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</w:p>
    <w:tbl>
      <w:tblPr>
        <w:tblW w:w="5240" w:type="pct"/>
        <w:jc w:val="center"/>
        <w:tblLook w:val="04A0" w:firstRow="1" w:lastRow="0" w:firstColumn="1" w:lastColumn="0" w:noHBand="0" w:noVBand="1"/>
      </w:tblPr>
      <w:tblGrid>
        <w:gridCol w:w="1048"/>
        <w:gridCol w:w="2391"/>
        <w:gridCol w:w="3178"/>
        <w:gridCol w:w="722"/>
        <w:gridCol w:w="1458"/>
        <w:gridCol w:w="1012"/>
      </w:tblGrid>
      <w:tr w:rsidR="0097029A" w:rsidRPr="00E33E1F" w:rsidTr="008D1C9D">
        <w:trPr>
          <w:trHeight w:val="107"/>
          <w:jc w:val="center"/>
        </w:trPr>
        <w:tc>
          <w:tcPr>
            <w:tcW w:w="53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21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</w:p>
        </w:tc>
        <w:tc>
          <w:tcPr>
            <w:tcW w:w="16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X</w:t>
            </w:r>
          </w:p>
        </w:tc>
        <w:tc>
          <w:tcPr>
            <w:tcW w:w="7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(μM)</w:t>
            </w:r>
          </w:p>
        </w:tc>
        <w:tc>
          <w:tcPr>
            <w:tcW w:w="51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Obs</w:t>
            </w:r>
          </w:p>
        </w:tc>
      </w:tr>
      <w:tr w:rsidR="0097029A" w:rsidRPr="00E33E1F" w:rsidTr="008D1C9D">
        <w:trPr>
          <w:trHeight w:val="98"/>
          <w:jc w:val="center"/>
        </w:trPr>
        <w:tc>
          <w:tcPr>
            <w:tcW w:w="53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166</w:t>
            </w:r>
          </w:p>
        </w:tc>
        <w:tc>
          <w:tcPr>
            <w:tcW w:w="1219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-c-pent</w:t>
            </w:r>
          </w:p>
        </w:tc>
        <w:tc>
          <w:tcPr>
            <w:tcW w:w="1620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743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16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67</w:t>
            </w:r>
          </w:p>
        </w:tc>
        <w:tc>
          <w:tcPr>
            <w:tcW w:w="121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-c-pent</w:t>
            </w:r>
          </w:p>
        </w:tc>
        <w:tc>
          <w:tcPr>
            <w:tcW w:w="1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74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9</w:t>
            </w:r>
          </w:p>
        </w:tc>
        <w:tc>
          <w:tcPr>
            <w:tcW w:w="5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2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68</w:t>
            </w:r>
          </w:p>
        </w:tc>
        <w:tc>
          <w:tcPr>
            <w:tcW w:w="121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</w:t>
            </w:r>
          </w:p>
        </w:tc>
        <w:tc>
          <w:tcPr>
            <w:tcW w:w="1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74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</w:t>
            </w:r>
          </w:p>
        </w:tc>
        <w:tc>
          <w:tcPr>
            <w:tcW w:w="5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00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69</w:t>
            </w:r>
          </w:p>
        </w:tc>
        <w:tc>
          <w:tcPr>
            <w:tcW w:w="121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</w:t>
            </w:r>
          </w:p>
        </w:tc>
        <w:tc>
          <w:tcPr>
            <w:tcW w:w="1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74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42</w:t>
            </w:r>
          </w:p>
        </w:tc>
        <w:tc>
          <w:tcPr>
            <w:tcW w:w="5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377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5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0</w:t>
            </w:r>
          </w:p>
        </w:tc>
        <w:tc>
          <w:tcPr>
            <w:tcW w:w="121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</w:t>
            </w:r>
          </w:p>
        </w:tc>
        <w:tc>
          <w:tcPr>
            <w:tcW w:w="1620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(2-oxo-pyrrolidin-3-yl)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74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07</w:t>
            </w:r>
          </w:p>
        </w:tc>
        <w:tc>
          <w:tcPr>
            <w:tcW w:w="5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155</w:t>
            </w:r>
          </w:p>
        </w:tc>
      </w:tr>
      <w:tr w:rsidR="0097029A" w:rsidRPr="00E33E1F" w:rsidTr="008D1C9D">
        <w:trPr>
          <w:trHeight w:val="135"/>
          <w:jc w:val="center"/>
        </w:trPr>
        <w:tc>
          <w:tcPr>
            <w:tcW w:w="53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1</w:t>
            </w:r>
          </w:p>
        </w:tc>
        <w:tc>
          <w:tcPr>
            <w:tcW w:w="1219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</w:t>
            </w:r>
          </w:p>
        </w:tc>
        <w:tc>
          <w:tcPr>
            <w:tcW w:w="1620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(2-oxo-pyrrolidin-3-yl)</w:t>
            </w:r>
          </w:p>
        </w:tc>
        <w:tc>
          <w:tcPr>
            <w:tcW w:w="368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743" w:type="pct"/>
            <w:tcBorders>
              <w:top w:val="nil"/>
              <w:left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1</w:t>
            </w:r>
          </w:p>
        </w:tc>
        <w:tc>
          <w:tcPr>
            <w:tcW w:w="516" w:type="pct"/>
            <w:tcBorders>
              <w:top w:val="nil"/>
              <w:left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000</w:t>
            </w:r>
          </w:p>
        </w:tc>
      </w:tr>
      <w:tr w:rsidR="0097029A" w:rsidRPr="00E33E1F" w:rsidTr="008D1C9D">
        <w:trPr>
          <w:trHeight w:val="135"/>
          <w:jc w:val="center"/>
        </w:trPr>
        <w:tc>
          <w:tcPr>
            <w:tcW w:w="53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2</w:t>
            </w:r>
          </w:p>
        </w:tc>
        <w:tc>
          <w:tcPr>
            <w:tcW w:w="121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thyl-isoxazole</w:t>
            </w:r>
          </w:p>
        </w:tc>
        <w:tc>
          <w:tcPr>
            <w:tcW w:w="162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(2-oxo-pyrrolidin-3-yl)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43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05</w:t>
            </w:r>
          </w:p>
        </w:tc>
        <w:tc>
          <w:tcPr>
            <w:tcW w:w="51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301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color w:val="000000" w:themeColor="text1"/>
        </w:rPr>
      </w:pPr>
      <w:r w:rsidRPr="00E33E1F">
        <w:rPr>
          <w:color w:val="000000" w:themeColor="text1"/>
        </w:rPr>
        <w:object w:dxaOrig="6232" w:dyaOrig="3080">
          <v:shape id="_x0000_i1033" type="#_x0000_t75" style="width:311.25pt;height:153.75pt" o:ole="">
            <v:imagedata r:id="rId21" o:title=""/>
          </v:shape>
          <o:OLEObject Type="Embed" ProgID="ChemDraw.Document.5.0" ShapeID="_x0000_i1033" DrawAspect="Content" ObjectID="_1572680440" r:id="rId22"/>
        </w:objec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529"/>
        <w:gridCol w:w="4227"/>
        <w:gridCol w:w="2127"/>
        <w:gridCol w:w="1477"/>
      </w:tblGrid>
      <w:tr w:rsidR="0097029A" w:rsidRPr="00E33E1F" w:rsidTr="008D1C9D">
        <w:trPr>
          <w:trHeight w:val="107"/>
          <w:jc w:val="center"/>
        </w:trPr>
        <w:tc>
          <w:tcPr>
            <w:tcW w:w="81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2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</w:p>
        </w:tc>
        <w:tc>
          <w:tcPr>
            <w:tcW w:w="113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(μM)</w:t>
            </w:r>
          </w:p>
        </w:tc>
        <w:tc>
          <w:tcPr>
            <w:tcW w:w="7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8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3</w:t>
            </w:r>
          </w:p>
        </w:tc>
        <w:tc>
          <w:tcPr>
            <w:tcW w:w="225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bz</w:t>
            </w:r>
          </w:p>
        </w:tc>
        <w:tc>
          <w:tcPr>
            <w:tcW w:w="113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7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046</w:t>
            </w:r>
          </w:p>
        </w:tc>
      </w:tr>
      <w:tr w:rsidR="0097029A" w:rsidRPr="00E33E1F" w:rsidTr="008D1C9D">
        <w:trPr>
          <w:trHeight w:val="135"/>
          <w:jc w:val="center"/>
        </w:trPr>
        <w:tc>
          <w:tcPr>
            <w:tcW w:w="81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4</w:t>
            </w:r>
          </w:p>
        </w:tc>
        <w:tc>
          <w:tcPr>
            <w:tcW w:w="225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-(5-Methyl-isoxazole)</w:t>
            </w:r>
          </w:p>
        </w:tc>
        <w:tc>
          <w:tcPr>
            <w:tcW w:w="113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6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90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E33E1F">
        <w:rPr>
          <w:rFonts w:ascii="Times New Roman" w:hAnsi="Times New Roman" w:cs="Times New Roman"/>
          <w:color w:val="000000" w:themeColor="text1"/>
        </w:rPr>
        <w:object w:dxaOrig="7140" w:dyaOrig="2456">
          <v:shape id="_x0000_i1034" type="#_x0000_t75" style="width:331.5pt;height:117pt" o:ole="">
            <v:imagedata r:id="rId23" o:title=""/>
          </v:shape>
          <o:OLEObject Type="Embed" ProgID="ChemDraw.Document.5.0" ShapeID="_x0000_i1034" DrawAspect="Content" ObjectID="_1572680441" r:id="rId24"/>
        </w:object>
      </w: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</w:p>
    <w:tbl>
      <w:tblPr>
        <w:tblW w:w="5420" w:type="pct"/>
        <w:jc w:val="center"/>
        <w:tblLook w:val="04A0" w:firstRow="1" w:lastRow="0" w:firstColumn="1" w:lastColumn="0" w:noHBand="0" w:noVBand="1"/>
      </w:tblPr>
      <w:tblGrid>
        <w:gridCol w:w="980"/>
        <w:gridCol w:w="2898"/>
        <w:gridCol w:w="1607"/>
        <w:gridCol w:w="2552"/>
        <w:gridCol w:w="1292"/>
        <w:gridCol w:w="817"/>
      </w:tblGrid>
      <w:tr w:rsidR="0097029A" w:rsidRPr="00E33E1F" w:rsidTr="008D1C9D">
        <w:trPr>
          <w:trHeight w:val="98"/>
          <w:jc w:val="center"/>
        </w:trPr>
        <w:tc>
          <w:tcPr>
            <w:tcW w:w="49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43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9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62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(μM)</w:t>
            </w:r>
          </w:p>
        </w:tc>
        <w:tc>
          <w:tcPr>
            <w:tcW w:w="39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70"/>
          <w:jc w:val="center"/>
        </w:trPr>
        <w:tc>
          <w:tcPr>
            <w:tcW w:w="49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5</w:t>
            </w:r>
          </w:p>
        </w:tc>
        <w:tc>
          <w:tcPr>
            <w:tcW w:w="143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Bnz</w:t>
            </w:r>
          </w:p>
        </w:tc>
        <w:tc>
          <w:tcPr>
            <w:tcW w:w="62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33</w:t>
            </w:r>
          </w:p>
        </w:tc>
        <w:tc>
          <w:tcPr>
            <w:tcW w:w="39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48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6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F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Bnz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14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7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,4-diF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Bnz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03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523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8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c-Hex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Bnz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78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5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9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888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05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0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-Pent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34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46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1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[1,3]Dithiolane-2-yl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04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983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2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etrahydrofuran-2-yl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78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5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3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Butyl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518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8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4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-isoxazol-3-yl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16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796</w:t>
            </w:r>
          </w:p>
        </w:tc>
      </w:tr>
      <w:tr w:rsidR="0097029A" w:rsidRPr="00E33E1F" w:rsidTr="008D1C9D">
        <w:trPr>
          <w:trHeight w:val="108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5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H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Cl-isoxazol-3-yl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24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.62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49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186</w:t>
            </w:r>
          </w:p>
        </w:tc>
        <w:tc>
          <w:tcPr>
            <w:tcW w:w="1435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2-Oxopyrrodine-3-yl</w:t>
            </w:r>
          </w:p>
        </w:tc>
        <w:tc>
          <w:tcPr>
            <w:tcW w:w="799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Bnz</w:t>
            </w:r>
          </w:p>
        </w:tc>
        <w:tc>
          <w:tcPr>
            <w:tcW w:w="621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03</w:t>
            </w: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523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7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2-Oxopyrrodine-3-yl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Bnz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469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329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8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2-Oxopyrrodine-3-yl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-F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-isoxazol-3-yl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02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699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9</w:t>
            </w:r>
          </w:p>
        </w:tc>
        <w:tc>
          <w:tcPr>
            <w:tcW w:w="1435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2-Oxopyrrodine-3-yl</w:t>
            </w:r>
          </w:p>
        </w:tc>
        <w:tc>
          <w:tcPr>
            <w:tcW w:w="799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,4-diFBnz</w:t>
            </w:r>
          </w:p>
        </w:tc>
        <w:tc>
          <w:tcPr>
            <w:tcW w:w="1264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-isoxazol-3-yl</w:t>
            </w:r>
          </w:p>
        </w:tc>
        <w:tc>
          <w:tcPr>
            <w:tcW w:w="62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01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.000</w:t>
            </w:r>
          </w:p>
        </w:tc>
      </w:tr>
      <w:tr w:rsidR="0097029A" w:rsidRPr="00E33E1F" w:rsidTr="008D1C9D">
        <w:trPr>
          <w:trHeight w:val="90"/>
          <w:jc w:val="center"/>
        </w:trPr>
        <w:tc>
          <w:tcPr>
            <w:tcW w:w="49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0</w:t>
            </w:r>
          </w:p>
        </w:tc>
        <w:tc>
          <w:tcPr>
            <w:tcW w:w="143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E33E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R</w:t>
            </w: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2-Oxopyrrodine-3-yl</w:t>
            </w:r>
          </w:p>
        </w:tc>
        <w:tc>
          <w:tcPr>
            <w:tcW w:w="79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,4-diFBnz</w:t>
            </w:r>
          </w:p>
        </w:tc>
        <w:tc>
          <w:tcPr>
            <w:tcW w:w="126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Me-isoxazol-3-yl</w:t>
            </w:r>
          </w:p>
        </w:tc>
        <w:tc>
          <w:tcPr>
            <w:tcW w:w="62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03</w:t>
            </w:r>
          </w:p>
        </w:tc>
        <w:tc>
          <w:tcPr>
            <w:tcW w:w="39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.523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E33E1F">
        <w:rPr>
          <w:rFonts w:ascii="Times New Roman" w:hAnsi="Times New Roman" w:cs="Times New Roman"/>
          <w:color w:val="000000" w:themeColor="text1"/>
        </w:rPr>
        <w:object w:dxaOrig="4868" w:dyaOrig="3268">
          <v:shape id="_x0000_i1035" type="#_x0000_t75" style="width:226.5pt;height:155.25pt" o:ole="">
            <v:imagedata r:id="rId25" o:title=""/>
          </v:shape>
          <o:OLEObject Type="Embed" ProgID="ChemDraw.Document.5.0" ShapeID="_x0000_i1035" DrawAspect="Content" ObjectID="_1572680442" r:id="rId26"/>
        </w:objec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933"/>
        <w:gridCol w:w="3849"/>
        <w:gridCol w:w="1992"/>
        <w:gridCol w:w="1586"/>
      </w:tblGrid>
      <w:tr w:rsidR="0097029A" w:rsidRPr="00E33E1F" w:rsidTr="008D1C9D">
        <w:trPr>
          <w:trHeight w:val="70"/>
          <w:jc w:val="center"/>
        </w:trPr>
        <w:tc>
          <w:tcPr>
            <w:tcW w:w="103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05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R</w:t>
            </w:r>
          </w:p>
        </w:tc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(μM)</w:t>
            </w:r>
          </w:p>
        </w:tc>
        <w:tc>
          <w:tcPr>
            <w:tcW w:w="84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107"/>
          <w:jc w:val="center"/>
        </w:trPr>
        <w:tc>
          <w:tcPr>
            <w:tcW w:w="103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1</w:t>
            </w:r>
          </w:p>
        </w:tc>
        <w:tc>
          <w:tcPr>
            <w:tcW w:w="2056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-BrPhCH=CH</w:t>
            </w:r>
          </w:p>
        </w:tc>
        <w:tc>
          <w:tcPr>
            <w:tcW w:w="1064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4</w:t>
            </w:r>
          </w:p>
        </w:tc>
        <w:tc>
          <w:tcPr>
            <w:tcW w:w="8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85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2</w:t>
            </w:r>
          </w:p>
        </w:tc>
        <w:tc>
          <w:tcPr>
            <w:tcW w:w="2056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-Br,4-MePhCH=CH</w:t>
            </w:r>
          </w:p>
        </w:tc>
        <w:tc>
          <w:tcPr>
            <w:tcW w:w="106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29</w:t>
            </w:r>
          </w:p>
        </w:tc>
        <w:tc>
          <w:tcPr>
            <w:tcW w:w="8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889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3</w:t>
            </w:r>
          </w:p>
        </w:tc>
        <w:tc>
          <w:tcPr>
            <w:tcW w:w="2056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-Br,4-FPhCH=CH</w:t>
            </w:r>
          </w:p>
        </w:tc>
        <w:tc>
          <w:tcPr>
            <w:tcW w:w="106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63</w:t>
            </w:r>
          </w:p>
        </w:tc>
        <w:tc>
          <w:tcPr>
            <w:tcW w:w="8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201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4</w:t>
            </w:r>
          </w:p>
        </w:tc>
        <w:tc>
          <w:tcPr>
            <w:tcW w:w="2056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enzo[1,3]dioxole</w:t>
            </w:r>
          </w:p>
        </w:tc>
        <w:tc>
          <w:tcPr>
            <w:tcW w:w="106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81</w:t>
            </w:r>
          </w:p>
        </w:tc>
        <w:tc>
          <w:tcPr>
            <w:tcW w:w="8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4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5</w:t>
            </w:r>
          </w:p>
        </w:tc>
        <w:tc>
          <w:tcPr>
            <w:tcW w:w="2056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-Bromo-benzo[1,3]dioxole</w:t>
            </w:r>
          </w:p>
        </w:tc>
        <w:tc>
          <w:tcPr>
            <w:tcW w:w="106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49</w:t>
            </w:r>
          </w:p>
        </w:tc>
        <w:tc>
          <w:tcPr>
            <w:tcW w:w="8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310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6</w:t>
            </w:r>
          </w:p>
        </w:tc>
        <w:tc>
          <w:tcPr>
            <w:tcW w:w="2056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-Methyl-5-phenyl-furan</w:t>
            </w:r>
          </w:p>
        </w:tc>
        <w:tc>
          <w:tcPr>
            <w:tcW w:w="106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94</w:t>
            </w:r>
          </w:p>
        </w:tc>
        <w:tc>
          <w:tcPr>
            <w:tcW w:w="8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712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7</w:t>
            </w:r>
          </w:p>
        </w:tc>
        <w:tc>
          <w:tcPr>
            <w:tcW w:w="2056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H-Chromene-3-yl</w:t>
            </w:r>
          </w:p>
        </w:tc>
        <w:tc>
          <w:tcPr>
            <w:tcW w:w="106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19</w:t>
            </w:r>
          </w:p>
        </w:tc>
        <w:tc>
          <w:tcPr>
            <w:tcW w:w="8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92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8</w:t>
            </w:r>
          </w:p>
        </w:tc>
        <w:tc>
          <w:tcPr>
            <w:tcW w:w="2056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-Chloro-2H-chromene-3-yl</w:t>
            </w:r>
          </w:p>
        </w:tc>
        <w:tc>
          <w:tcPr>
            <w:tcW w:w="106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6</w:t>
            </w:r>
          </w:p>
        </w:tc>
        <w:tc>
          <w:tcPr>
            <w:tcW w:w="8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9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9</w:t>
            </w:r>
          </w:p>
        </w:tc>
        <w:tc>
          <w:tcPr>
            <w:tcW w:w="2056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-Bromo-2H-chromene-3-yl</w:t>
            </w:r>
          </w:p>
        </w:tc>
        <w:tc>
          <w:tcPr>
            <w:tcW w:w="106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8</w:t>
            </w:r>
          </w:p>
        </w:tc>
        <w:tc>
          <w:tcPr>
            <w:tcW w:w="8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45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0</w:t>
            </w:r>
          </w:p>
        </w:tc>
        <w:tc>
          <w:tcPr>
            <w:tcW w:w="2056" w:type="pct"/>
            <w:tcBorders>
              <w:top w:val="nil"/>
              <w:left w:val="nil"/>
              <w:bottom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apthaleny-2-yl</w:t>
            </w:r>
          </w:p>
        </w:tc>
        <w:tc>
          <w:tcPr>
            <w:tcW w:w="106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5</w:t>
            </w:r>
          </w:p>
        </w:tc>
        <w:tc>
          <w:tcPr>
            <w:tcW w:w="8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824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1</w:t>
            </w:r>
          </w:p>
        </w:tc>
        <w:tc>
          <w:tcPr>
            <w:tcW w:w="2056" w:type="pct"/>
            <w:tcBorders>
              <w:top w:val="nil"/>
              <w:left w:val="nil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-Methyl-Napthaleny-2-yl</w:t>
            </w:r>
          </w:p>
        </w:tc>
        <w:tc>
          <w:tcPr>
            <w:tcW w:w="1064" w:type="pct"/>
            <w:tcBorders>
              <w:top w:val="nil"/>
              <w:left w:val="nil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88</w:t>
            </w:r>
          </w:p>
        </w:tc>
        <w:tc>
          <w:tcPr>
            <w:tcW w:w="84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056</w:t>
            </w:r>
          </w:p>
        </w:tc>
      </w:tr>
      <w:tr w:rsidR="0097029A" w:rsidRPr="00E33E1F" w:rsidTr="008D1C9D">
        <w:trPr>
          <w:trHeight w:val="80"/>
          <w:jc w:val="center"/>
        </w:trPr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2</w:t>
            </w:r>
          </w:p>
        </w:tc>
        <w:tc>
          <w:tcPr>
            <w:tcW w:w="205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-Bromo-Napthaleny-2-yl</w:t>
            </w:r>
          </w:p>
        </w:tc>
        <w:tc>
          <w:tcPr>
            <w:tcW w:w="106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8</w:t>
            </w:r>
          </w:p>
        </w:tc>
        <w:tc>
          <w:tcPr>
            <w:tcW w:w="8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.745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E33E1F">
        <w:rPr>
          <w:rFonts w:ascii="Times New Roman" w:hAnsi="Times New Roman" w:cs="Times New Roman"/>
          <w:color w:val="000000" w:themeColor="text1"/>
        </w:rPr>
        <w:object w:dxaOrig="8008" w:dyaOrig="3852">
          <v:shape id="_x0000_i1036" type="#_x0000_t75" style="width:256.5pt;height:129pt" o:ole="">
            <v:imagedata r:id="rId27" o:title=""/>
          </v:shape>
          <o:OLEObject Type="Embed" ProgID="ChemDraw.Document.5.0" ShapeID="_x0000_i1036" DrawAspect="Content" ObjectID="_1572680443" r:id="rId28"/>
        </w:objec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287"/>
        <w:gridCol w:w="3383"/>
        <w:gridCol w:w="2690"/>
      </w:tblGrid>
      <w:tr w:rsidR="0097029A" w:rsidRPr="00E33E1F" w:rsidTr="008D1C9D">
        <w:trPr>
          <w:trHeight w:val="70"/>
          <w:jc w:val="center"/>
        </w:trPr>
        <w:tc>
          <w:tcPr>
            <w:tcW w:w="175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8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EC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50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(μM)</w:t>
            </w:r>
          </w:p>
        </w:tc>
        <w:tc>
          <w:tcPr>
            <w:tcW w:w="14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pEC</w:t>
            </w:r>
            <w:r w:rsidRPr="00E33E1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50</w:t>
            </w:r>
          </w:p>
        </w:tc>
      </w:tr>
      <w:tr w:rsidR="0097029A" w:rsidRPr="00E33E1F" w:rsidTr="008D1C9D">
        <w:trPr>
          <w:trHeight w:val="107"/>
          <w:jc w:val="center"/>
        </w:trPr>
        <w:tc>
          <w:tcPr>
            <w:tcW w:w="175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3</w:t>
            </w:r>
          </w:p>
        </w:tc>
        <w:tc>
          <w:tcPr>
            <w:tcW w:w="18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.46</w:t>
            </w:r>
          </w:p>
        </w:tc>
        <w:tc>
          <w:tcPr>
            <w:tcW w:w="14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33E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.835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pound number</w:t>
      </w:r>
    </w:p>
    <w:p w:rsidR="0097029A" w:rsidRPr="00E33E1F" w:rsidRDefault="0097029A" w:rsidP="0097029A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  <w:b/>
          <w:i/>
          <w:color w:val="000000" w:themeColor="text1"/>
        </w:rPr>
      </w:pPr>
      <w:r w:rsidRPr="00E33E1F">
        <w:rPr>
          <w:b/>
          <w:color w:val="000000" w:themeColor="text1"/>
        </w:rPr>
        <w:lastRenderedPageBreak/>
        <w:t xml:space="preserve">Supplementary Table ST2. The observed and predicted responses of training and test set </w:t>
      </w:r>
      <w:r w:rsidRPr="00E33E1F">
        <w:rPr>
          <w:rStyle w:val="Emphasis"/>
          <w:b/>
          <w:color w:val="000000" w:themeColor="text1"/>
        </w:rPr>
        <w:t>human rhinovirus 3C protease (HRV 3C</w:t>
      </w:r>
      <w:r w:rsidRPr="00E33E1F">
        <w:rPr>
          <w:rStyle w:val="Emphasis"/>
          <w:b/>
          <w:color w:val="000000" w:themeColor="text1"/>
          <w:vertAlign w:val="superscript"/>
        </w:rPr>
        <w:t>pro</w:t>
      </w:r>
      <w:r w:rsidRPr="00E33E1F">
        <w:rPr>
          <w:rStyle w:val="Emphasis"/>
          <w:b/>
          <w:color w:val="000000" w:themeColor="text1"/>
        </w:rPr>
        <w:t>) inhibitors as per Bayesian classification modelling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272"/>
        <w:gridCol w:w="2273"/>
        <w:gridCol w:w="2273"/>
        <w:gridCol w:w="2542"/>
      </w:tblGrid>
      <w:tr w:rsidR="0097029A" w:rsidRPr="00E33E1F" w:rsidTr="008D1C9D">
        <w:trPr>
          <w:trHeight w:val="300"/>
        </w:trPr>
        <w:tc>
          <w:tcPr>
            <w:tcW w:w="121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pd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21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en-IN"/>
              </w:rPr>
              <w:t>pEC</w:t>
            </w:r>
            <w:r w:rsidRPr="00E33E1F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  <w:lang w:eastAsia="en-IN"/>
              </w:rPr>
              <w:t>50</w:t>
            </w:r>
          </w:p>
        </w:tc>
        <w:tc>
          <w:tcPr>
            <w:tcW w:w="121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Observed response</w:t>
            </w: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  <w:lang w:eastAsia="en-IN"/>
              </w:rPr>
              <w:t>b</w:t>
            </w:r>
          </w:p>
        </w:tc>
        <w:tc>
          <w:tcPr>
            <w:tcW w:w="13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Predicted respons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2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86</w:t>
            </w:r>
          </w:p>
        </w:tc>
        <w:tc>
          <w:tcPr>
            <w:tcW w:w="12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5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44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3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65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3.8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3.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39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37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34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39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65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3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6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3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05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3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7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95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32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8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3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lastRenderedPageBreak/>
              <w:t>4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14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55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39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4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65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3.85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2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3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6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05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5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7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95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40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45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6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56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4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10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7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lastRenderedPageBreak/>
              <w:t>8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9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9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60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8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1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8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3.68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9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14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6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2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8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11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34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95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33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56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0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8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8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2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5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7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2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2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1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44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16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55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lastRenderedPageBreak/>
              <w:t>12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8.22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2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3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31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3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5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2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5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3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60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60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55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4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6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39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5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5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7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4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4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10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10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39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46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2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6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lastRenderedPageBreak/>
              <w:t>16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37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8.15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8.3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04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48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8.5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7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05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46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98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8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7.6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8.5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32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8.6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8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8.52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5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8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3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2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4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3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712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7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92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8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9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199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45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00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824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01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056</w:t>
            </w:r>
          </w:p>
        </w:tc>
        <w:tc>
          <w:tcPr>
            <w:tcW w:w="1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02</w:t>
            </w:r>
          </w:p>
        </w:tc>
        <w:tc>
          <w:tcPr>
            <w:tcW w:w="121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6.745</w:t>
            </w:r>
          </w:p>
        </w:tc>
        <w:tc>
          <w:tcPr>
            <w:tcW w:w="121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  <w:tc>
          <w:tcPr>
            <w:tcW w:w="135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  <w:tr w:rsidR="0097029A" w:rsidRPr="00E33E1F" w:rsidTr="008D1C9D">
        <w:trPr>
          <w:trHeight w:val="300"/>
        </w:trPr>
        <w:tc>
          <w:tcPr>
            <w:tcW w:w="12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en-IN"/>
              </w:rPr>
              <w:t>203</w:t>
            </w:r>
          </w:p>
        </w:tc>
        <w:tc>
          <w:tcPr>
            <w:tcW w:w="12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en-IN"/>
              </w:rPr>
              <w:t>5.836</w:t>
            </w:r>
          </w:p>
        </w:tc>
        <w:tc>
          <w:tcPr>
            <w:tcW w:w="12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Inactive</w:t>
            </w:r>
          </w:p>
        </w:tc>
        <w:tc>
          <w:tcPr>
            <w:tcW w:w="135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7029A" w:rsidRPr="00E33E1F" w:rsidRDefault="0097029A" w:rsidP="008D1C9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</w:pPr>
            <w:r w:rsidRPr="00E33E1F"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zCs w:val="24"/>
                <w:lang w:eastAsia="en-IN"/>
              </w:rPr>
              <w:t>Active</w:t>
            </w:r>
          </w:p>
        </w:tc>
      </w:tr>
    </w:tbl>
    <w:p w:rsidR="0097029A" w:rsidRPr="00E33E1F" w:rsidRDefault="0097029A" w:rsidP="0097029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ompound number; 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b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epending on the activity threshold value (6.50): </w:t>
      </w:r>
      <w:r w:rsidRPr="00E33E1F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Active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E33E1F">
        <w:rPr>
          <w:rFonts w:ascii="Times New Roman" w:hAnsi="Times New Roman" w:cs="Times New Roman"/>
          <w:color w:val="000000" w:themeColor="text1"/>
          <w:sz w:val="24"/>
          <w:szCs w:val="24"/>
        </w:rPr>
        <w:t>(&gt; 6.50)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E33E1F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Inactive</w:t>
      </w:r>
      <w:r w:rsidRPr="00E33E1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E33E1F">
        <w:rPr>
          <w:rFonts w:ascii="Times New Roman" w:hAnsi="Times New Roman" w:cs="Times New Roman"/>
          <w:color w:val="000000" w:themeColor="text1"/>
          <w:sz w:val="24"/>
          <w:szCs w:val="24"/>
        </w:rPr>
        <w:t>(&lt; 6.50).</w:t>
      </w:r>
    </w:p>
    <w:p w:rsidR="0097029A" w:rsidRPr="00E33E1F" w:rsidRDefault="0097029A" w:rsidP="0097029A">
      <w:pPr>
        <w:spacing w:after="0" w:line="240" w:lineRule="auto"/>
        <w:textAlignment w:val="top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textAlignment w:val="top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textAlignment w:val="top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en-IN"/>
        </w:rPr>
      </w:pPr>
      <w:r w:rsidRPr="00E33E1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br w:type="page"/>
      </w:r>
      <w:r w:rsidRPr="00E33E1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lastRenderedPageBreak/>
        <w:t>Supplementary</w:t>
      </w:r>
      <w:r w:rsidRPr="00E33E1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en-IN"/>
        </w:rPr>
        <w:t xml:space="preserve"> Figure SF1. </w:t>
      </w:r>
      <w:r w:rsidRPr="00E33E1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en-IN"/>
        </w:rPr>
        <w:t>Twenty good (G1-G20) Bayesian fingerprints for the HRV 3C</w:t>
      </w:r>
      <w:r w:rsidRPr="00E33E1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perscript"/>
          <w:lang w:eastAsia="en-IN"/>
        </w:rPr>
        <w:t>pro</w:t>
      </w:r>
      <w:r w:rsidRPr="00E33E1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en-IN"/>
        </w:rPr>
        <w:t xml:space="preserve"> inhibitors.</w:t>
      </w:r>
    </w:p>
    <w:tbl>
      <w:tblPr>
        <w:tblW w:w="5000" w:type="pct"/>
        <w:tblCellSpacing w:w="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68"/>
        <w:gridCol w:w="1868"/>
        <w:gridCol w:w="1869"/>
        <w:gridCol w:w="1855"/>
        <w:gridCol w:w="1884"/>
      </w:tblGrid>
      <w:tr w:rsidR="0097029A" w:rsidRPr="00E33E1F" w:rsidTr="008D1C9D">
        <w:trPr>
          <w:tblCellSpacing w:w="0" w:type="dxa"/>
        </w:trPr>
        <w:tc>
          <w:tcPr>
            <w:tcW w:w="999" w:type="pct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69BD167A" wp14:editId="16144062">
                        <wp:extent cx="1133475" cy="1133475"/>
                        <wp:effectExtent l="0" t="0" r="0" b="0"/>
                        <wp:docPr id="3" name="Picture 13" descr="C:\Users\Tarun Jha\Documents\Discovery Studio Client\Results\CreateBayesianModel_2017_05_17_164657_155\Output\GoodAndBadFingerprints\images\image1018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 descr="C:\Users\Tarun Jha\Documents\Discovery Studio Client\Results\CreateBayesianModel_2017_05_17_164657_155\Output\GoodAndBadFingerprints\images\image1018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: 1205303806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6 out of 6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43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21F69EF5" wp14:editId="0D3CEF0E">
                        <wp:extent cx="1152525" cy="1152525"/>
                        <wp:effectExtent l="0" t="0" r="0" b="0"/>
                        <wp:docPr id="14" name="Picture 14" descr="C:\Users\Tarun Jha\Documents\Discovery Studio Client\Results\CreateBayesianModel_2017_05_17_164657_155\Output\GoodAndBadFingerprints\images\image1018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C:\Users\Tarun Jha\Documents\Discovery Studio Client\Results\CreateBayesianModel_2017_05_17_164657_155\Output\GoodAndBadFingerprints\images\image1018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2: -707682703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4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75AB9B96" wp14:editId="537CCFD6">
                        <wp:extent cx="1123950" cy="1123950"/>
                        <wp:effectExtent l="0" t="0" r="0" b="0"/>
                        <wp:docPr id="15" name="Picture 15" descr="C:\Users\Tarun Jha\Documents\Discovery Studio Client\Results\CreateBayesianModel_2017_05_17_164657_155\Output\GoodAndBadFingerprints\images\image1018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C:\Users\Tarun Jha\Documents\Discovery Studio Client\Results\CreateBayesianModel_2017_05_17_164657_155\Output\GoodAndBadFingerprints\images\image1018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3: -1154461392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10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763E38CE" wp14:editId="4C161E89">
                        <wp:extent cx="1162050" cy="1162050"/>
                        <wp:effectExtent l="0" t="0" r="0" b="0"/>
                        <wp:docPr id="16" name="Picture 16" descr="C:\Users\Tarun Jha\Documents\Discovery Studio Client\Results\CreateBayesianModel_2017_05_17_164657_155\Output\GoodAndBadFingerprints\images\image1018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C:\Users\Tarun Jha\Documents\Discovery Studio Client\Results\CreateBayesianModel_2017_05_17_164657_155\Output\GoodAndBadFingerprints\images\image1018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205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4: -858278988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1006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4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079E5699" wp14:editId="606CE37A">
                        <wp:extent cx="1181100" cy="1181100"/>
                        <wp:effectExtent l="0" t="0" r="0" b="0"/>
                        <wp:docPr id="17" name="Picture 17" descr="C:\Users\Tarun Jha\Documents\Discovery Studio Client\Results\CreateBayesianModel_2017_05_17_164657_155\Output\GoodAndBadFingerprints\images\image1018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C:\Users\Tarun Jha\Documents\Discovery Studio Client\Results\CreateBayesianModel_2017_05_17_164657_155\Output\GoodAndBadFingerprints\images\image1018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1181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5: -2143073750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</w:tr>
      <w:tr w:rsidR="0097029A" w:rsidRPr="00E33E1F" w:rsidTr="008D1C9D">
        <w:trPr>
          <w:tblCellSpacing w:w="0" w:type="dxa"/>
        </w:trPr>
        <w:tc>
          <w:tcPr>
            <w:tcW w:w="999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4C5FAC7E" wp14:editId="0D692A34">
                        <wp:extent cx="1123950" cy="1123950"/>
                        <wp:effectExtent l="0" t="0" r="0" b="0"/>
                        <wp:docPr id="18" name="Picture 18" descr="C:\Users\Tarun Jha\Documents\Discovery Studio Client\Results\CreateBayesianModel_2017_05_17_164657_155\Output\GoodAndBadFingerprints\images\image1018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C:\Users\Tarun Jha\Documents\Discovery Studio Client\Results\CreateBayesianModel_2017_05_17_164657_155\Output\GoodAndBadFingerprints\images\image1018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6: -2141022431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1684CADC" wp14:editId="7F6715B6">
                        <wp:extent cx="1104900" cy="1104900"/>
                        <wp:effectExtent l="0" t="0" r="0" b="0"/>
                        <wp:docPr id="19" name="Picture 19" descr="C:\Users\Tarun Jha\Documents\Discovery Studio Client\Results\CreateBayesianModel_2017_05_17_164657_155\Output\GoodAndBadFingerprints\images\image1018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 descr="C:\Users\Tarun Jha\Documents\Discovery Studio Client\Results\CreateBayesianModel_2017_05_17_164657_155\Output\GoodAndBadFingerprints\images\image1018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7: 997428483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4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30B8E55F" wp14:editId="404449E6">
                        <wp:extent cx="1143000" cy="1143000"/>
                        <wp:effectExtent l="0" t="0" r="0" b="0"/>
                        <wp:docPr id="20" name="Picture 20" descr="C:\Users\Tarun Jha\Documents\Discovery Studio Client\Results\CreateBayesianModel_2017_05_17_164657_155\Output\GoodAndBadFingerprints\images\image1018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 descr="C:\Users\Tarun Jha\Documents\Discovery Studio Client\Results\CreateBayesianModel_2017_05_17_164657_155\Output\GoodAndBadFingerprints\images\image1018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43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8: 668694624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10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16D3D4F9" wp14:editId="579E14D2">
                        <wp:extent cx="1152525" cy="1152525"/>
                        <wp:effectExtent l="0" t="0" r="0" b="0"/>
                        <wp:docPr id="21" name="Picture 21" descr="C:\Users\Tarun Jha\Documents\Discovery Studio Client\Results\CreateBayesianModel_2017_05_17_164657_155\Output\GoodAndBadFingerprints\images\image1018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C:\Users\Tarun Jha\Documents\Discovery Studio Client\Results\CreateBayesianModel_2017_05_17_164657_155\Output\GoodAndBadFingerprints\images\image1018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9: -216124697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1006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4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66919740" wp14:editId="7A645FB8">
                        <wp:extent cx="1152525" cy="1152525"/>
                        <wp:effectExtent l="0" t="0" r="0" b="0"/>
                        <wp:docPr id="22" name="Picture 22" descr="C:\Users\Tarun Jha\Documents\Discovery Studio Client\Results\CreateBayesianModel_2017_05_17_164657_155\Output\GoodAndBadFingerprints\images\image1018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 descr="C:\Users\Tarun Jha\Documents\Discovery Studio Client\Results\CreateBayesianModel_2017_05_17_164657_155\Output\GoodAndBadFingerprints\images\image1018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0: 1645627429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</w:tr>
      <w:tr w:rsidR="0097029A" w:rsidRPr="00E33E1F" w:rsidTr="008D1C9D">
        <w:trPr>
          <w:tblCellSpacing w:w="0" w:type="dxa"/>
        </w:trPr>
        <w:tc>
          <w:tcPr>
            <w:tcW w:w="999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77B8FE24" wp14:editId="0EFAA54A">
                        <wp:extent cx="1209675" cy="1209675"/>
                        <wp:effectExtent l="0" t="0" r="0" b="0"/>
                        <wp:docPr id="23" name="Picture 23" descr="C:\Users\Tarun Jha\Documents\Discovery Studio Client\Results\CreateBayesianModel_2017_05_17_164657_155\Output\GoodAndBadFingerprints\images\image1019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" descr="C:\Users\Tarun Jha\Documents\Discovery Studio Client\Results\CreateBayesianModel_2017_05_17_164657_155\Output\GoodAndBadFingerprints\images\image1019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1: 1334045270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40A3C540" wp14:editId="65D2F905">
                        <wp:extent cx="1209675" cy="1209675"/>
                        <wp:effectExtent l="0" t="0" r="0" b="0"/>
                        <wp:docPr id="24" name="Picture 24" descr="C:\Users\Tarun Jha\Documents\Discovery Studio Client\Results\CreateBayesianModel_2017_05_17_164657_155\Output\GoodAndBadFingerprints\images\image1019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 descr="C:\Users\Tarun Jha\Documents\Discovery Studio Client\Results\CreateBayesianModel_2017_05_17_164657_155\Output\GoodAndBadFingerprints\images\image1019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2: -1708879314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1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4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69A82DAC" wp14:editId="73ED1F29">
                        <wp:extent cx="1200150" cy="1200150"/>
                        <wp:effectExtent l="0" t="0" r="0" b="0"/>
                        <wp:docPr id="25" name="Picture 25" descr="C:\Users\Tarun Jha\Documents\Discovery Studio Client\Results\CreateBayesianModel_2017_05_17_164657_155\Output\GoodAndBadFingerprints\images\image1019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 descr="C:\Users\Tarun Jha\Documents\Discovery Studio Client\Results\CreateBayesianModel_2017_05_17_164657_155\Output\GoodAndBadFingerprints\images\image1019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12001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3: -2147193863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6 out of 20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3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10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6AD15583" wp14:editId="7BCA78E6">
                        <wp:extent cx="1200150" cy="1200150"/>
                        <wp:effectExtent l="0" t="0" r="0" b="0"/>
                        <wp:docPr id="26" name="Picture 26" descr="C:\Users\Tarun Jha\Documents\Discovery Studio Client\Results\CreateBayesianModel_2017_05_17_164657_155\Output\GoodAndBadFingerprints\images\image1019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 descr="C:\Users\Tarun Jha\Documents\Discovery Studio Client\Results\CreateBayesianModel_2017_05_17_164657_155\Output\GoodAndBadFingerprints\images\image1019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12001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4: 1279696542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6 out of 20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3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1006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4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218D0891" wp14:editId="3A8E63A4">
                        <wp:extent cx="1209675" cy="1209675"/>
                        <wp:effectExtent l="0" t="0" r="0" b="0"/>
                        <wp:docPr id="27" name="Picture 27" descr="C:\Users\Tarun Jha\Documents\Discovery Studio Client\Results\CreateBayesianModel_2017_05_17_164657_155\Output\GoodAndBadFingerprints\images\image1019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" descr="C:\Users\Tarun Jha\Documents\Discovery Studio Client\Results\CreateBayesianModel_2017_05_17_164657_155\Output\GoodAndBadFingerprints\images\image1019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5: 835229868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6 out of 20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3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</w:tr>
      <w:tr w:rsidR="0097029A" w:rsidRPr="00E33E1F" w:rsidTr="008D1C9D">
        <w:trPr>
          <w:tblCellSpacing w:w="0" w:type="dxa"/>
        </w:trPr>
        <w:tc>
          <w:tcPr>
            <w:tcW w:w="999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03915091" wp14:editId="78CC70D0">
                        <wp:extent cx="1171575" cy="1171575"/>
                        <wp:effectExtent l="0" t="0" r="0" b="0"/>
                        <wp:docPr id="28" name="Picture 28" descr="C:\Users\Tarun Jha\Documents\Discovery Studio Client\Results\CreateBayesianModel_2017_05_17_164657_155\Output\GoodAndBadFingerprints\images\image1019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 descr="C:\Users\Tarun Jha\Documents\Discovery Studio Client\Results\CreateBayesianModel_2017_05_17_164657_155\Output\GoodAndBadFingerprints\images\image1019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171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6: 101091333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6 out of 20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3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5610C6DC" wp14:editId="5CA9C3F5">
                        <wp:extent cx="1190625" cy="1190625"/>
                        <wp:effectExtent l="0" t="0" r="0" b="0"/>
                        <wp:docPr id="29" name="Picture 29" descr="C:\Users\Tarun Jha\Documents\Discovery Studio Client\Results\CreateBayesianModel_2017_05_17_164657_155\Output\GoodAndBadFingerprints\images\image1019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 descr="C:\Users\Tarun Jha\Documents\Discovery Studio Client\Results\CreateBayesianModel_2017_05_17_164657_155\Output\GoodAndBadFingerprints\images\image1019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0625" cy="1190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7: 1139861560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6 out of 20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3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4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77CF6644" wp14:editId="6A933DDB">
                        <wp:extent cx="1209675" cy="1209675"/>
                        <wp:effectExtent l="0" t="0" r="0" b="0"/>
                        <wp:docPr id="30" name="Picture 30" descr="C:\Users\Tarun Jha\Documents\Discovery Studio Client\Results\CreateBayesianModel_2017_05_17_164657_155\Output\GoodAndBadFingerprints\images\image1019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 descr="C:\Users\Tarun Jha\Documents\Discovery Studio Client\Results\CreateBayesianModel_2017_05_17_164657_155\Output\GoodAndBadFingerprints\images\image1019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8: 813085235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6 out of 20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3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10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2DB8DDD7" wp14:editId="28234E6F">
                        <wp:extent cx="1200150" cy="1200150"/>
                        <wp:effectExtent l="0" t="0" r="0" b="0"/>
                        <wp:docPr id="31" name="Picture 31" descr="C:\Users\Tarun Jha\Documents\Discovery Studio Client\Results\CreateBayesianModel_2017_05_17_164657_155\Output\GoodAndBadFingerprints\images\image1019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 descr="C:\Users\Tarun Jha\Documents\Discovery Studio Client\Results\CreateBayesianModel_2017_05_17_164657_155\Output\GoodAndBadFingerprints\images\image1019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12001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19: -1357068470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6 out of 20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3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1006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24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6D84BD2E" wp14:editId="185A8B25">
                        <wp:extent cx="1171575" cy="1171575"/>
                        <wp:effectExtent l="0" t="0" r="0" b="0"/>
                        <wp:docPr id="32" name="Picture 32" descr="C:\Users\Tarun Jha\Documents\Discovery Studio Client\Results\CreateBayesianModel_2017_05_17_164657_155\Output\GoodAndBadFingerprints\images\image1019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 descr="C:\Users\Tarun Jha\Documents\Discovery Studio Client\Results\CreateBayesianModel_2017_05_17_164657_155\Output\GoodAndBadFingerprints\images\image1019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171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G20: 197319323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16 out of 20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0.923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</w:tr>
    </w:tbl>
    <w:p w:rsidR="0097029A" w:rsidRPr="00E33E1F" w:rsidRDefault="0097029A" w:rsidP="0097029A">
      <w:pPr>
        <w:spacing w:after="0" w:line="240" w:lineRule="auto"/>
        <w:textAlignment w:val="top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97029A" w:rsidRPr="00E33E1F" w:rsidRDefault="0097029A" w:rsidP="0097029A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E33E1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:rsidR="0097029A" w:rsidRPr="00E33E1F" w:rsidRDefault="0097029A" w:rsidP="0097029A">
      <w:pPr>
        <w:spacing w:after="0" w:line="240" w:lineRule="auto"/>
        <w:textAlignment w:val="top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en-IN"/>
        </w:rPr>
      </w:pPr>
      <w:r w:rsidRPr="00E33E1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lastRenderedPageBreak/>
        <w:t>Supplementary</w:t>
      </w:r>
      <w:r w:rsidRPr="00E33E1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en-IN"/>
        </w:rPr>
        <w:t xml:space="preserve"> Figure SF2. </w:t>
      </w:r>
      <w:r w:rsidRPr="00E33E1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en-IN"/>
        </w:rPr>
        <w:t>Twenty bad (B1-B20) Bayesian fingerprints for the HRV 3C</w:t>
      </w:r>
      <w:r w:rsidRPr="00E33E1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perscript"/>
          <w:lang w:eastAsia="en-IN"/>
        </w:rPr>
        <w:t>pro</w:t>
      </w:r>
      <w:r w:rsidRPr="00E33E1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en-IN"/>
        </w:rPr>
        <w:t xml:space="preserve"> inhibitors.</w:t>
      </w:r>
    </w:p>
    <w:tbl>
      <w:tblPr>
        <w:tblW w:w="5000" w:type="pct"/>
        <w:tblCellSpacing w:w="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28"/>
        <w:gridCol w:w="1843"/>
        <w:gridCol w:w="1843"/>
        <w:gridCol w:w="1900"/>
        <w:gridCol w:w="1930"/>
      </w:tblGrid>
      <w:tr w:rsidR="0097029A" w:rsidRPr="00E33E1F" w:rsidTr="008D1C9D">
        <w:trPr>
          <w:tblCellSpacing w:w="0" w:type="dxa"/>
        </w:trPr>
        <w:tc>
          <w:tcPr>
            <w:tcW w:w="999" w:type="pct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8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6498C09D" wp14:editId="53222D63">
                        <wp:extent cx="1114425" cy="1114425"/>
                        <wp:effectExtent l="0" t="0" r="0" b="0"/>
                        <wp:docPr id="33" name="Picture 33" descr="C:\Users\Tarun Jha\Documents\Discovery Studio Client\Results\CreateBayesianModel_2017_05_17_164657_155\Output\GoodAndBadFingerprints\images\image1020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" descr="C:\Users\Tarun Jha\Documents\Discovery Studio Client\Results\CreateBayesianModel_2017_05_17_164657_155\Output\GoodAndBadFingerprints\images\image1020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: 771857573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6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430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98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61340D73" wp14:editId="24F4D07E">
                        <wp:extent cx="1076325" cy="1076325"/>
                        <wp:effectExtent l="0" t="0" r="0" b="0"/>
                        <wp:docPr id="34" name="Picture 34" descr="C:\Users\Tarun Jha\Documents\Discovery Studio Client\Results\CreateBayesianModel_2017_05_17_164657_155\Output\GoodAndBadFingerprints\images\image1020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 descr="C:\Users\Tarun Jha\Documents\Discovery Studio Client\Results\CreateBayesianModel_2017_05_17_164657_155\Output\GoodAndBadFingerprints\images\image1020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076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2: 1732465867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6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430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98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5EEF31D6" wp14:editId="1957C433">
                        <wp:extent cx="1143000" cy="1143000"/>
                        <wp:effectExtent l="0" t="0" r="0" b="0"/>
                        <wp:docPr id="35" name="Picture 35" descr="C:\Users\Tarun Jha\Documents\Discovery Studio Client\Results\CreateBayesianModel_2017_05_17_164657_155\Output\GoodAndBadFingerprints\images\image1020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C:\Users\Tarun Jha\Documents\Discovery Studio Client\Results\CreateBayesianModel_2017_05_17_164657_155\Output\GoodAndBadFingerprints\images\image1020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43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3: -1331010955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4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7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55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570E89C1" wp14:editId="63C797EA">
                        <wp:extent cx="1152525" cy="1152525"/>
                        <wp:effectExtent l="0" t="0" r="0" b="0"/>
                        <wp:docPr id="36" name="Picture 36" descr="C:\Users\Tarun Jha\Documents\Discovery Studio Client\Results\CreateBayesianModel_2017_05_17_164657_155\Output\GoodAndBadFingerprints\images\image1020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" descr="C:\Users\Tarun Jha\Documents\Discovery Studio Client\Results\CreateBayesianModel_2017_05_17_164657_155\Output\GoodAndBadFingerprints\images\image1020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4: 1737023319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4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78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1006" w:type="pct"/>
            <w:tcBorders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70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7B1BCDF0" wp14:editId="74B85989">
                        <wp:extent cx="1152525" cy="1152525"/>
                        <wp:effectExtent l="0" t="0" r="0" b="0"/>
                        <wp:docPr id="37" name="Picture 37" descr="C:\Users\Tarun Jha\Documents\Discovery Studio Client\Results\CreateBayesianModel_2017_05_17_164657_155\Output\GoodAndBadFingerprints\images\image1020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" descr="C:\Users\Tarun Jha\Documents\Discovery Studio Client\Results\CreateBayesianModel_2017_05_17_164657_155\Output\GoodAndBadFingerprints\images\image1020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5: 1095548801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</w:tr>
      <w:tr w:rsidR="0097029A" w:rsidRPr="00E33E1F" w:rsidTr="008D1C9D">
        <w:trPr>
          <w:tblCellSpacing w:w="0" w:type="dxa"/>
        </w:trPr>
        <w:tc>
          <w:tcPr>
            <w:tcW w:w="999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8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5F4FC598" wp14:editId="125C368E">
                        <wp:extent cx="1162050" cy="1162050"/>
                        <wp:effectExtent l="0" t="0" r="0" b="0"/>
                        <wp:docPr id="38" name="Picture 38" descr="C:\Users\Tarun Jha\Documents\Discovery Studio Client\Results\CreateBayesianModel_2017_05_17_164657_155\Output\GoodAndBadFingerprints\images\image1020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8" descr="C:\Users\Tarun Jha\Documents\Discovery Studio Client\Results\CreateBayesianModel_2017_05_17_164657_155\Output\GoodAndBadFingerprints\images\image1020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205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6: -376760891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98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76A5B35C" wp14:editId="4DDEBF17">
                        <wp:extent cx="1171575" cy="1171575"/>
                        <wp:effectExtent l="0" t="0" r="0" b="0"/>
                        <wp:docPr id="39" name="Picture 39" descr="C:\Users\Tarun Jha\Documents\Discovery Studio Client\Results\CreateBayesianModel_2017_05_17_164657_155\Output\GoodAndBadFingerprints\images\image1020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C:\Users\Tarun Jha\Documents\Discovery Studio Client\Results\CreateBayesianModel_2017_05_17_164657_155\Output\GoodAndBadFingerprints\images\image1020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171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7: -546103044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98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7555BA22" wp14:editId="74D28FF4">
                        <wp:extent cx="1171575" cy="1171575"/>
                        <wp:effectExtent l="0" t="0" r="0" b="0"/>
                        <wp:docPr id="40" name="Picture 40" descr="C:\Users\Tarun Jha\Documents\Discovery Studio Client\Results\CreateBayesianModel_2017_05_17_164657_155\Output\GoodAndBadFingerprints\images\image1020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0" descr="C:\Users\Tarun Jha\Documents\Discovery Studio Client\Results\CreateBayesianModel_2017_05_17_164657_155\Output\GoodAndBadFingerprints\images\image1020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171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8: 1506472846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55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4CE9692B" wp14:editId="31747542">
                        <wp:extent cx="1152525" cy="1152525"/>
                        <wp:effectExtent l="0" t="0" r="0" b="0"/>
                        <wp:docPr id="41" name="Picture 41" descr="C:\Users\Tarun Jha\Documents\Discovery Studio Client\Results\CreateBayesianModel_2017_05_17_164657_155\Output\GoodAndBadFingerprints\images\image1020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1" descr="C:\Users\Tarun Jha\Documents\Discovery Studio Client\Results\CreateBayesianModel_2017_05_17_164657_155\Output\GoodAndBadFingerprints\images\image1020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9: -1562315313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1006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70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5BC32843" wp14:editId="68EC7086">
                        <wp:extent cx="1219200" cy="1219200"/>
                        <wp:effectExtent l="0" t="0" r="0" b="0"/>
                        <wp:docPr id="42" name="Picture 42" descr="C:\Users\Tarun Jha\Documents\Discovery Studio Client\Results\CreateBayesianModel_2017_05_17_164657_155\Output\GoodAndBadFingerprints\images\image1020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 descr="C:\Users\Tarun Jha\Documents\Discovery Studio Client\Results\CreateBayesianModel_2017_05_17_164657_155\Output\GoodAndBadFingerprints\images\image1020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0: 1481812153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</w:tr>
      <w:tr w:rsidR="0097029A" w:rsidRPr="00E33E1F" w:rsidTr="008D1C9D">
        <w:trPr>
          <w:tblCellSpacing w:w="0" w:type="dxa"/>
        </w:trPr>
        <w:tc>
          <w:tcPr>
            <w:tcW w:w="999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8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51A5AAE2" wp14:editId="5B9970A6">
                        <wp:extent cx="1162050" cy="1162050"/>
                        <wp:effectExtent l="0" t="0" r="0" b="0"/>
                        <wp:docPr id="43" name="Picture 43" descr="C:\Users\Tarun Jha\Documents\Discovery Studio Client\Results\CreateBayesianModel_2017_05_17_164657_155\Output\GoodAndBadFingerprints\images\image102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3" descr="C:\Users\Tarun Jha\Documents\Discovery Studio Client\Results\CreateBayesianModel_2017_05_17_164657_155\Output\GoodAndBadFingerprints\images\image1021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205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1: -763715471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98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28837443" wp14:editId="560FEDA7">
                        <wp:extent cx="1162050" cy="1162050"/>
                        <wp:effectExtent l="0" t="0" r="0" b="0"/>
                        <wp:docPr id="44" name="Picture 44" descr="C:\Users\Tarun Jha\Documents\Discovery Studio Client\Results\CreateBayesianModel_2017_05_17_164657_155\Output\GoodAndBadFingerprints\images\image1021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4" descr="C:\Users\Tarun Jha\Documents\Discovery Studio Client\Results\CreateBayesianModel_2017_05_17_164657_155\Output\GoodAndBadFingerprints\images\image1021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205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2: 831034507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98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3C1D0C2A" wp14:editId="416881B2">
                        <wp:extent cx="1123950" cy="1123950"/>
                        <wp:effectExtent l="0" t="0" r="0" b="0"/>
                        <wp:docPr id="45" name="Picture 45" descr="C:\Users\Tarun Jha\Documents\Discovery Studio Client\Results\CreateBayesianModel_2017_05_17_164657_155\Output\GoodAndBadFingerprints\images\image1021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C:\Users\Tarun Jha\Documents\Discovery Studio Client\Results\CreateBayesianModel_2017_05_17_164657_155\Output\GoodAndBadFingerprints\images\image1021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3: 60328660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55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61446CB8" wp14:editId="190BADA1">
                        <wp:extent cx="1123950" cy="1123950"/>
                        <wp:effectExtent l="0" t="0" r="0" b="0"/>
                        <wp:docPr id="46" name="Picture 46" descr="C:\Users\Tarun Jha\Documents\Discovery Studio Client\Results\CreateBayesianModel_2017_05_17_164657_155\Output\GoodAndBadFingerprints\images\image1021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" descr="C:\Users\Tarun Jha\Documents\Discovery Studio Client\Results\CreateBayesianModel_2017_05_17_164657_155\Output\GoodAndBadFingerprints\images\image1021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4: -1708493639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1006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70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7010CAB5" wp14:editId="4F3D7E0F">
                        <wp:extent cx="1171575" cy="1171575"/>
                        <wp:effectExtent l="0" t="0" r="0" b="0"/>
                        <wp:docPr id="47" name="Picture 47" descr="C:\Users\Tarun Jha\Documents\Discovery Studio Client\Results\CreateBayesianModel_2017_05_17_164657_155\Output\GoodAndBadFingerprints\images\image1021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 descr="C:\Users\Tarun Jha\Documents\Discovery Studio Client\Results\CreateBayesianModel_2017_05_17_164657_155\Output\GoodAndBadFingerprints\images\image1021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171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5: 370838010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</w:tr>
      <w:tr w:rsidR="0097029A" w:rsidRPr="00E33E1F" w:rsidTr="008D1C9D">
        <w:trPr>
          <w:tblCellSpacing w:w="0" w:type="dxa"/>
        </w:trPr>
        <w:tc>
          <w:tcPr>
            <w:tcW w:w="999" w:type="pct"/>
            <w:tcBorders>
              <w:top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83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0519EC7B" wp14:editId="4E91D4CB">
                        <wp:extent cx="1076325" cy="1076325"/>
                        <wp:effectExtent l="0" t="0" r="0" b="0"/>
                        <wp:docPr id="48" name="Picture 48" descr="C:\Users\Tarun Jha\Documents\Discovery Studio Client\Results\CreateBayesianModel_2017_05_17_164657_155\Output\GoodAndBadFingerprints\images\image1021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C:\Users\Tarun Jha\Documents\Discovery Studio Client\Results\CreateBayesianModel_2017_05_17_164657_155\Output\GoodAndBadFingerprints\images\image1021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076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6: -1575106178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98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4B9D4CBB" wp14:editId="6C958BBB">
                        <wp:extent cx="1095375" cy="1095375"/>
                        <wp:effectExtent l="0" t="0" r="0" b="0"/>
                        <wp:docPr id="49" name="Picture 49" descr="C:\Users\Tarun Jha\Documents\Discovery Studio Client\Results\CreateBayesianModel_2017_05_17_164657_155\Output\GoodAndBadFingerprints\images\image1021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C:\Users\Tarun Jha\Documents\Discovery Studio Client\Results\CreateBayesianModel_2017_05_17_164657_155\Output\GoodAndBadFingerprints\images\image1021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095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7: 923916355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3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2.351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98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401E710E" wp14:editId="6AE4041E">
                        <wp:extent cx="1114425" cy="1114425"/>
                        <wp:effectExtent l="0" t="0" r="0" b="0"/>
                        <wp:docPr id="50" name="Picture 50" descr="C:\Users\Tarun Jha\Documents\Discovery Studio Client\Results\CreateBayesianModel_2017_05_17_164657_155\Output\GoodAndBadFingerprints\images\image1021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0" descr="C:\Users\Tarun Jha\Documents\Discovery Studio Client\Results\CreateBayesianModel_2017_05_17_164657_155\Output\GoodAndBadFingerprints\images\image1021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8: -757679000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13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1.556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998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55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487EF187" wp14:editId="4904A0FC">
                        <wp:extent cx="1209675" cy="1209675"/>
                        <wp:effectExtent l="0" t="0" r="0" b="0"/>
                        <wp:docPr id="51" name="Picture 51" descr="C:\Users\Tarun Jha\Documents\Discovery Studio Client\Results\CreateBayesianModel_2017_05_17_164657_155\Output\GoodAndBadFingerprints\images\image1021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C:\Users\Tarun Jha\Documents\Discovery Studio Client\Results\CreateBayesianModel_2017_05_17_164657_155\Output\GoodAndBadFingerprints\images\image1021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19: 1219149254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11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1.427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  <w:tc>
          <w:tcPr>
            <w:tcW w:w="1006" w:type="pct"/>
            <w:tcBorders>
              <w:top w:val="single" w:sz="6" w:space="0" w:color="000000"/>
              <w:lef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70"/>
            </w:tblGrid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rPr>
                      <w:rFonts w:ascii="Arial" w:eastAsia="Times New Roman" w:hAnsi="Arial" w:cs="Arial"/>
                      <w:color w:val="000000" w:themeColor="text1"/>
                      <w:sz w:val="24"/>
                      <w:szCs w:val="24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 wp14:anchorId="51A0AE53" wp14:editId="1C4C8AA2">
                        <wp:extent cx="1200150" cy="1200150"/>
                        <wp:effectExtent l="0" t="0" r="0" b="0"/>
                        <wp:docPr id="52" name="Picture 52" descr="C:\Users\Tarun Jha\Documents\Discovery Studio Client\Results\CreateBayesianModel_2017_05_17_164657_155\Output\GoodAndBadFingerprints\images\image1021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2" descr="C:\Users\Tarun Jha\Documents\Discovery Studio Client\Results\CreateBayesianModel_2017_05_17_164657_155\Output\GoodAndBadFingerprints\images\image1021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12001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7029A" w:rsidRPr="00E33E1F" w:rsidTr="008D1C9D">
              <w:trPr>
                <w:tblCellSpacing w:w="0" w:type="dxa"/>
              </w:trPr>
              <w:tc>
                <w:tcPr>
                  <w:tcW w:w="50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97029A" w:rsidRPr="00E33E1F" w:rsidRDefault="0097029A" w:rsidP="008D1C9D">
                  <w:pPr>
                    <w:spacing w:after="0" w:line="240" w:lineRule="auto"/>
                    <w:textAlignment w:val="top"/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</w:pP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t>B20: 953718348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0 out of 11 good</w:t>
                  </w:r>
                  <w:r w:rsidRPr="00E33E1F">
                    <w:rPr>
                      <w:rFonts w:ascii="Arial" w:eastAsia="Times New Roman" w:hAnsi="Arial" w:cs="Arial"/>
                      <w:color w:val="000000" w:themeColor="text1"/>
                      <w:sz w:val="20"/>
                      <w:szCs w:val="20"/>
                      <w:lang w:eastAsia="en-IN"/>
                    </w:rPr>
                    <w:br/>
                    <w:t>Bayesian Score: -1.427</w:t>
                  </w:r>
                </w:p>
              </w:tc>
            </w:tr>
          </w:tbl>
          <w:p w:rsidR="0097029A" w:rsidRPr="00E33E1F" w:rsidRDefault="0097029A" w:rsidP="008D1C9D">
            <w:pPr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n-IN"/>
              </w:rPr>
            </w:pPr>
          </w:p>
        </w:tc>
      </w:tr>
    </w:tbl>
    <w:p w:rsidR="0097029A" w:rsidRPr="00E33E1F" w:rsidRDefault="0097029A" w:rsidP="0097029A">
      <w:pPr>
        <w:spacing w:after="0" w:line="240" w:lineRule="auto"/>
        <w:textAlignment w:val="top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en-IN"/>
        </w:rPr>
      </w:pPr>
    </w:p>
    <w:p w:rsidR="00297E17" w:rsidRDefault="00297E17" w:rsidP="0097029A">
      <w:bookmarkStart w:id="0" w:name="_GoBack"/>
      <w:bookmarkEnd w:id="0"/>
    </w:p>
    <w:sectPr w:rsidR="00297E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DA558C"/>
    <w:multiLevelType w:val="multilevel"/>
    <w:tmpl w:val="44225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13A3D61"/>
    <w:multiLevelType w:val="multilevel"/>
    <w:tmpl w:val="F4502F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DCC081F"/>
    <w:multiLevelType w:val="hybridMultilevel"/>
    <w:tmpl w:val="74A45322"/>
    <w:lvl w:ilvl="0" w:tplc="BE7E904C">
      <w:start w:val="1"/>
      <w:numFmt w:val="decimal"/>
      <w:lvlText w:val="[%1]"/>
      <w:lvlJc w:val="center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EA44B0"/>
    <w:multiLevelType w:val="hybridMultilevel"/>
    <w:tmpl w:val="CFD24E9E"/>
    <w:lvl w:ilvl="0" w:tplc="40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AF6567"/>
    <w:multiLevelType w:val="hybridMultilevel"/>
    <w:tmpl w:val="AA4CA704"/>
    <w:lvl w:ilvl="0" w:tplc="40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D406C6"/>
    <w:multiLevelType w:val="multilevel"/>
    <w:tmpl w:val="F4981A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9A84EA6"/>
    <w:multiLevelType w:val="hybridMultilevel"/>
    <w:tmpl w:val="E946DF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0A1493"/>
    <w:multiLevelType w:val="hybridMultilevel"/>
    <w:tmpl w:val="E23A54B6"/>
    <w:lvl w:ilvl="0" w:tplc="BE7E904C">
      <w:start w:val="1"/>
      <w:numFmt w:val="decimal"/>
      <w:lvlText w:val="[%1]"/>
      <w:lvlJc w:val="center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D1664"/>
    <w:multiLevelType w:val="hybridMultilevel"/>
    <w:tmpl w:val="9EE083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4"/>
  </w:num>
  <w:num w:numId="4">
    <w:abstractNumId w:val="7"/>
  </w:num>
  <w:num w:numId="5">
    <w:abstractNumId w:val="2"/>
  </w:num>
  <w:num w:numId="6">
    <w:abstractNumId w:val="6"/>
  </w:num>
  <w:num w:numId="7">
    <w:abstractNumId w:val="5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029A"/>
    <w:rsid w:val="00297E17"/>
    <w:rsid w:val="00970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99B0376-8F93-488C-851B-64075B02D7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7029A"/>
    <w:pPr>
      <w:spacing w:after="200" w:line="276" w:lineRule="auto"/>
    </w:pPr>
    <w:rPr>
      <w:rFonts w:eastAsiaTheme="minorEastAsia"/>
    </w:rPr>
  </w:style>
  <w:style w:type="paragraph" w:styleId="Heading1">
    <w:name w:val="heading 1"/>
    <w:basedOn w:val="Normal"/>
    <w:link w:val="Heading1Char"/>
    <w:uiPriority w:val="9"/>
    <w:qFormat/>
    <w:rsid w:val="0097029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7029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7029A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7029A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2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29A"/>
    <w:rPr>
      <w:rFonts w:ascii="Tahoma" w:eastAsiaTheme="minorEastAsi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7029A"/>
    <w:pPr>
      <w:spacing w:after="0" w:line="240" w:lineRule="auto"/>
    </w:pPr>
    <w:rPr>
      <w:rFonts w:eastAsia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97029A"/>
    <w:pPr>
      <w:spacing w:after="0" w:line="240" w:lineRule="auto"/>
    </w:pPr>
    <w:rPr>
      <w:rFonts w:eastAsiaTheme="minorEastAsia"/>
    </w:rPr>
  </w:style>
  <w:style w:type="paragraph" w:styleId="ListParagraph">
    <w:name w:val="List Paragraph"/>
    <w:basedOn w:val="Normal"/>
    <w:uiPriority w:val="34"/>
    <w:qFormat/>
    <w:rsid w:val="0097029A"/>
    <w:pPr>
      <w:ind w:left="720"/>
      <w:contextualSpacing/>
    </w:pPr>
    <w:rPr>
      <w:lang w:eastAsia="en-IN"/>
    </w:rPr>
  </w:style>
  <w:style w:type="paragraph" w:styleId="Header">
    <w:name w:val="header"/>
    <w:basedOn w:val="Normal"/>
    <w:link w:val="HeaderChar"/>
    <w:uiPriority w:val="99"/>
    <w:unhideWhenUsed/>
    <w:rsid w:val="009702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029A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9702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029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97029A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97029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9702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character" w:styleId="Emphasis">
    <w:name w:val="Emphasis"/>
    <w:basedOn w:val="DefaultParagraphFont"/>
    <w:uiPriority w:val="20"/>
    <w:qFormat/>
    <w:rsid w:val="0097029A"/>
    <w:rPr>
      <w:i/>
      <w:iCs/>
    </w:rPr>
  </w:style>
  <w:style w:type="character" w:customStyle="1" w:styleId="apple-converted-space">
    <w:name w:val="apple-converted-space"/>
    <w:basedOn w:val="DefaultParagraphFont"/>
    <w:rsid w:val="0097029A"/>
  </w:style>
  <w:style w:type="character" w:customStyle="1" w:styleId="citation">
    <w:name w:val="citation"/>
    <w:basedOn w:val="DefaultParagraphFont"/>
    <w:rsid w:val="0097029A"/>
  </w:style>
  <w:style w:type="character" w:customStyle="1" w:styleId="ref-journal">
    <w:name w:val="ref-journal"/>
    <w:basedOn w:val="DefaultParagraphFont"/>
    <w:rsid w:val="0097029A"/>
  </w:style>
  <w:style w:type="character" w:customStyle="1" w:styleId="ref-vol">
    <w:name w:val="ref-vol"/>
    <w:basedOn w:val="DefaultParagraphFont"/>
    <w:rsid w:val="009702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3.png"/><Relationship Id="rId21" Type="http://schemas.openxmlformats.org/officeDocument/2006/relationships/image" Target="media/image9.wmf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63" Type="http://schemas.openxmlformats.org/officeDocument/2006/relationships/image" Target="media/image47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image" Target="media/image45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8.png"/><Relationship Id="rId8" Type="http://schemas.openxmlformats.org/officeDocument/2006/relationships/oleObject" Target="embeddings/oleObject2.bin"/><Relationship Id="rId51" Type="http://schemas.openxmlformats.org/officeDocument/2006/relationships/image" Target="media/image35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2645</Words>
  <Characters>15765</Characters>
  <Application>Microsoft Office Word</Application>
  <DocSecurity>0</DocSecurity>
  <Lines>335</Lines>
  <Paragraphs>1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an Eckman</dc:creator>
  <cp:keywords/>
  <dc:description/>
  <cp:lastModifiedBy>Sean Eckman</cp:lastModifiedBy>
  <cp:revision>1</cp:revision>
  <dcterms:created xsi:type="dcterms:W3CDTF">2017-11-20T15:53:00Z</dcterms:created>
  <dcterms:modified xsi:type="dcterms:W3CDTF">2017-11-20T15:54:00Z</dcterms:modified>
</cp:coreProperties>
</file>